
<file path=[Content_Types].xml><?xml version="1.0" encoding="utf-8"?>
<Types xmlns="http://schemas.openxmlformats.org/package/2006/content-types">
  <Default Extension="xml" ContentType="application/xml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5" Type="http://schemas.openxmlformats.org/officeDocument/2006/relationships/custom-properties" Target="docProps/custom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72" r:id="rId2"/>
  </p:sldMasterIdLst>
  <p:notesMasterIdLst>
    <p:notesMasterId r:id="rId23"/>
  </p:notesMasterIdLst>
  <p:handoutMasterIdLst>
    <p:handoutMasterId r:id="rId24"/>
  </p:handoutMasterIdLst>
  <p:sldIdLst>
    <p:sldId id="263" r:id="rId3"/>
    <p:sldId id="282" r:id="rId4"/>
    <p:sldId id="265" r:id="rId5"/>
    <p:sldId id="277" r:id="rId6"/>
    <p:sldId id="266" r:id="rId7"/>
    <p:sldId id="285" r:id="rId8"/>
    <p:sldId id="286" r:id="rId9"/>
    <p:sldId id="289" r:id="rId10"/>
    <p:sldId id="288" r:id="rId11"/>
    <p:sldId id="287" r:id="rId12"/>
    <p:sldId id="290" r:id="rId13"/>
    <p:sldId id="281" r:id="rId14"/>
    <p:sldId id="267" r:id="rId15"/>
    <p:sldId id="279" r:id="rId16"/>
    <p:sldId id="278" r:id="rId17"/>
    <p:sldId id="270" r:id="rId18"/>
    <p:sldId id="271" r:id="rId19"/>
    <p:sldId id="272" r:id="rId20"/>
    <p:sldId id="284" r:id="rId21"/>
    <p:sldId id="274" r:id="rId22"/>
  </p:sldIdLst>
  <p:sldSz cx="9144000" cy="5715000" type="screen16x10"/>
  <p:notesSz cx="6858000" cy="9144000"/>
  <p:defaultTextStyle>
    <a:defPPr>
      <a:defRPr lang="en-US"/>
    </a:defPPr>
    <a:lvl1pPr marL="0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1pPr>
    <a:lvl2pPr marL="356662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2pPr>
    <a:lvl3pPr marL="713323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3pPr>
    <a:lvl4pPr marL="1069985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4pPr>
    <a:lvl5pPr marL="1426647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5pPr>
    <a:lvl6pPr marL="1783309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6pPr>
    <a:lvl7pPr marL="2139970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7pPr>
    <a:lvl8pPr marL="2496632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8pPr>
    <a:lvl9pPr marL="2853294" algn="l" defTabSz="713323" rtl="0" eaLnBrk="1" latinLnBrk="0" hangingPunct="1">
      <a:defRPr sz="14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orient="horz" pos="1008">
          <p15:clr>
            <a:srgbClr val="A4A3A4"/>
          </p15:clr>
        </p15:guide>
        <p15:guide id="3" orient="horz" pos="3888">
          <p15:clr>
            <a:srgbClr val="A4A3A4"/>
          </p15:clr>
        </p15:guide>
        <p15:guide id="4" orient="horz" pos="321">
          <p15:clr>
            <a:srgbClr val="A4A3A4"/>
          </p15:clr>
        </p15:guide>
        <p15:guide id="5" pos="3839">
          <p15:clr>
            <a:srgbClr val="A4A3A4"/>
          </p15:clr>
        </p15:guide>
        <p15:guide id="6" pos="1007">
          <p15:clr>
            <a:srgbClr val="A4A3A4"/>
          </p15:clr>
        </p15:guide>
        <p15:guide id="7" pos="7173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howGuides="1">
      <p:cViewPr varScale="1">
        <p:scale>
          <a:sx n="73" d="100"/>
          <a:sy n="73" d="100"/>
        </p:scale>
        <p:origin x="-1920" y="-104"/>
      </p:cViewPr>
      <p:guideLst>
        <p:guide orient="horz" pos="1800"/>
        <p:guide orient="horz" pos="840"/>
        <p:guide orient="horz" pos="3240"/>
        <p:guide orient="horz" pos="268"/>
        <p:guide pos="2880"/>
        <p:guide pos="755"/>
        <p:guide pos="538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 showGuides="1">
      <p:cViewPr varScale="1">
        <p:scale>
          <a:sx n="76" d="100"/>
          <a:sy n="76" d="100"/>
        </p:scale>
        <p:origin x="3264" y="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20" Type="http://schemas.openxmlformats.org/officeDocument/2006/relationships/slide" Target="slides/slide18.xml"/><Relationship Id="rId21" Type="http://schemas.openxmlformats.org/officeDocument/2006/relationships/slide" Target="slides/slide19.xml"/><Relationship Id="rId22" Type="http://schemas.openxmlformats.org/officeDocument/2006/relationships/slide" Target="slides/slide20.xml"/><Relationship Id="rId23" Type="http://schemas.openxmlformats.org/officeDocument/2006/relationships/notesMaster" Target="notesMasters/notesMaster1.xml"/><Relationship Id="rId24" Type="http://schemas.openxmlformats.org/officeDocument/2006/relationships/handoutMaster" Target="handoutMasters/handoutMaster1.xml"/><Relationship Id="rId25" Type="http://schemas.openxmlformats.org/officeDocument/2006/relationships/printerSettings" Target="printerSettings/printerSettings1.bin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8.xml"/><Relationship Id="rId11" Type="http://schemas.openxmlformats.org/officeDocument/2006/relationships/slide" Target="slides/slide9.xml"/><Relationship Id="rId12" Type="http://schemas.openxmlformats.org/officeDocument/2006/relationships/slide" Target="slides/slide10.xml"/><Relationship Id="rId13" Type="http://schemas.openxmlformats.org/officeDocument/2006/relationships/slide" Target="slides/slide11.xml"/><Relationship Id="rId14" Type="http://schemas.openxmlformats.org/officeDocument/2006/relationships/slide" Target="slides/slide12.xml"/><Relationship Id="rId15" Type="http://schemas.openxmlformats.org/officeDocument/2006/relationships/slide" Target="slides/slide13.xml"/><Relationship Id="rId16" Type="http://schemas.openxmlformats.org/officeDocument/2006/relationships/slide" Target="slides/slide14.xml"/><Relationship Id="rId17" Type="http://schemas.openxmlformats.org/officeDocument/2006/relationships/slide" Target="slides/slide15.xml"/><Relationship Id="rId18" Type="http://schemas.openxmlformats.org/officeDocument/2006/relationships/slide" Target="slides/slide16.xml"/><Relationship Id="rId19" Type="http://schemas.openxmlformats.org/officeDocument/2006/relationships/slide" Target="slides/slide17.xml"/><Relationship Id="rId1" Type="http://schemas.openxmlformats.org/officeDocument/2006/relationships/customXml" Target="../customXml/item1.xml"/><Relationship Id="rId2" Type="http://schemas.openxmlformats.org/officeDocument/2006/relationships/slideMaster" Target="slideMasters/slideMaster1.xml"/><Relationship Id="rId3" Type="http://schemas.openxmlformats.org/officeDocument/2006/relationships/slide" Target="slides/slide1.xml"/><Relationship Id="rId4" Type="http://schemas.openxmlformats.org/officeDocument/2006/relationships/slide" Target="slides/slide2.xml"/><Relationship Id="rId5" Type="http://schemas.openxmlformats.org/officeDocument/2006/relationships/slide" Target="slides/slide3.xml"/><Relationship Id="rId6" Type="http://schemas.openxmlformats.org/officeDocument/2006/relationships/slide" Target="slides/slide4.xml"/><Relationship Id="rId7" Type="http://schemas.openxmlformats.org/officeDocument/2006/relationships/slide" Target="slides/slide5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B7646E-8811-423A-9C42-2CBFADA00A96}" type="datetimeFigureOut">
              <a:rPr lang="en-US" smtClean="0"/>
              <a:t>18-04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360E59-1627-4404-ACC5-51C744AB0F2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22542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D677E230-58DD-43ED-96A1-552DDAB53532}" type="datetimeFigureOut">
              <a:rPr lang="en-US" smtClean="0"/>
              <a:pPr/>
              <a:t>18-04-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685800"/>
            <a:ext cx="54864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solidFill>
                  <a:schemeClr val="tx1"/>
                </a:solidFill>
              </a:defRPr>
            </a:lvl1pPr>
          </a:lstStyle>
          <a:p>
            <a:fld id="{841221E5-7225-48EB-A4EE-420E7BFCF70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66699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713323" rtl="0" eaLnBrk="1" latinLnBrk="0" hangingPunct="1">
      <a:defRPr sz="900" kern="1200">
        <a:solidFill>
          <a:schemeClr val="tx2"/>
        </a:solidFill>
        <a:latin typeface="+mn-lt"/>
        <a:ea typeface="+mn-ea"/>
        <a:cs typeface="+mn-cs"/>
      </a:defRPr>
    </a:lvl1pPr>
    <a:lvl2pPr marL="356662" algn="l" defTabSz="713323" rtl="0" eaLnBrk="1" latinLnBrk="0" hangingPunct="1">
      <a:defRPr sz="900" kern="1200">
        <a:solidFill>
          <a:schemeClr val="tx2"/>
        </a:solidFill>
        <a:latin typeface="+mn-lt"/>
        <a:ea typeface="+mn-ea"/>
        <a:cs typeface="+mn-cs"/>
      </a:defRPr>
    </a:lvl2pPr>
    <a:lvl3pPr marL="713323" algn="l" defTabSz="713323" rtl="0" eaLnBrk="1" latinLnBrk="0" hangingPunct="1">
      <a:defRPr sz="900" kern="1200">
        <a:solidFill>
          <a:schemeClr val="tx2"/>
        </a:solidFill>
        <a:latin typeface="+mn-lt"/>
        <a:ea typeface="+mn-ea"/>
        <a:cs typeface="+mn-cs"/>
      </a:defRPr>
    </a:lvl3pPr>
    <a:lvl4pPr marL="1069985" algn="l" defTabSz="713323" rtl="0" eaLnBrk="1" latinLnBrk="0" hangingPunct="1">
      <a:defRPr sz="900" kern="1200">
        <a:solidFill>
          <a:schemeClr val="tx2"/>
        </a:solidFill>
        <a:latin typeface="+mn-lt"/>
        <a:ea typeface="+mn-ea"/>
        <a:cs typeface="+mn-cs"/>
      </a:defRPr>
    </a:lvl4pPr>
    <a:lvl5pPr marL="1426647" algn="l" defTabSz="713323" rtl="0" eaLnBrk="1" latinLnBrk="0" hangingPunct="1">
      <a:defRPr sz="900" kern="1200">
        <a:solidFill>
          <a:schemeClr val="tx2"/>
        </a:solidFill>
        <a:latin typeface="+mn-lt"/>
        <a:ea typeface="+mn-ea"/>
        <a:cs typeface="+mn-cs"/>
      </a:defRPr>
    </a:lvl5pPr>
    <a:lvl6pPr marL="1783309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6pPr>
    <a:lvl7pPr marL="2139970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7pPr>
    <a:lvl8pPr marL="2496632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8pPr>
    <a:lvl9pPr marL="2853294" algn="l" defTabSz="713323" rtl="0" eaLnBrk="1" latinLnBrk="0" hangingPunct="1">
      <a:defRPr sz="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525187" y="5296960"/>
            <a:ext cx="914400" cy="304271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8F81D24A-EF38-4949-81EA-C39AA50871C5}" type="datetime1">
              <a:rPr lang="en-US" smtClean="0"/>
              <a:t>18-04-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87226" y="5296960"/>
            <a:ext cx="2981325" cy="304271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716188" y="5296960"/>
            <a:ext cx="457200" cy="304271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1976" y="3620763"/>
            <a:ext cx="5638800" cy="930071"/>
          </a:xfrm>
        </p:spPr>
        <p:txBody>
          <a:bodyPr>
            <a:normAutofit/>
          </a:bodyPr>
          <a:lstStyle>
            <a:lvl1pPr marL="0" indent="0" algn="l">
              <a:spcBef>
                <a:spcPts val="0"/>
              </a:spcBef>
              <a:buNone/>
              <a:defRPr sz="2500" b="0">
                <a:solidFill>
                  <a:schemeClr val="tx1"/>
                </a:solidFill>
              </a:defRPr>
            </a:lvl1pPr>
            <a:lvl2pPr marL="356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71332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699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42664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833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13997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966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8532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1977" y="1333501"/>
            <a:ext cx="6248400" cy="2233439"/>
          </a:xfrm>
        </p:spPr>
        <p:txBody>
          <a:bodyPr>
            <a:noAutofit/>
          </a:bodyPr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4062470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9A895-DC24-4A80-9E4B-77E8C98B8261}" type="datetime1">
              <a:rPr lang="en-US" smtClean="0"/>
              <a:t>18-04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376012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11491E-4104-40E9-885C-6629BDFE1DBB}" type="datetime1">
              <a:rPr lang="en-US" smtClean="0"/>
              <a:t>18-04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99272" y="571500"/>
            <a:ext cx="5887983" cy="4572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01584" y="571500"/>
            <a:ext cx="1340994" cy="4572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4150147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19F328-D78C-4AE3-9BD5-6819CFE7241A}" type="datetime1">
              <a:rPr lang="en-US" smtClean="0"/>
              <a:t>18-04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defRPr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50764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3E783FD6-3C14-4BAD-B096-2ECF8D7D1C88}" type="datetime1">
              <a:rPr lang="en-US" smtClean="0"/>
              <a:t>18-04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9273" y="3549997"/>
            <a:ext cx="5449886" cy="958503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buNone/>
              <a:defRPr sz="2500">
                <a:solidFill>
                  <a:schemeClr val="tx1"/>
                </a:solidFill>
              </a:defRPr>
            </a:lvl1pPr>
            <a:lvl2pPr marL="3566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2pPr>
            <a:lvl3pPr marL="713323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69985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4pPr>
            <a:lvl5pPr marL="1426647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5pPr>
            <a:lvl6pPr marL="1783309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6pPr>
            <a:lvl7pPr marL="2139970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7pPr>
            <a:lvl8pPr marL="2496632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8pPr>
            <a:lvl9pPr marL="2853294" indent="0">
              <a:buNone/>
              <a:defRPr sz="11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9272" y="1333501"/>
            <a:ext cx="6214072" cy="2211720"/>
          </a:xfrm>
        </p:spPr>
        <p:txBody>
          <a:bodyPr anchor="b"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>
            <a:lvl1pPr algn="l">
              <a:defRPr sz="4200" b="1" cap="none" spc="0" baseline="0">
                <a:ln w="22225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97244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095541-7853-4DCC-906F-39CE0BB88B8E}" type="datetime1">
              <a:rPr lang="en-US" smtClean="0"/>
              <a:t>18-04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22520" y="1333500"/>
            <a:ext cx="3611880" cy="3810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 baseline="0"/>
            </a:lvl6pPr>
            <a:lvl7pPr>
              <a:defRPr sz="1400" baseline="0"/>
            </a:lvl7pPr>
            <a:lvl8pPr>
              <a:defRPr sz="1400" baseline="0"/>
            </a:lvl8pPr>
            <a:lvl9pPr>
              <a:defRPr sz="14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95388" y="1333500"/>
            <a:ext cx="3611880" cy="3810000"/>
          </a:xfrm>
        </p:spPr>
        <p:txBody>
          <a:bodyPr/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532857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DD790FE-2B5A-46A8-B4F6-76CB6FDA68AC}" type="datetime1">
              <a:rPr lang="en-US" smtClean="0"/>
              <a:t>18-04-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919293" y="2095500"/>
            <a:ext cx="3615107" cy="3046307"/>
          </a:xfrm>
        </p:spPr>
        <p:txBody>
          <a:bodyPr>
            <a:normAutofit/>
          </a:bodyPr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919293" y="1249680"/>
            <a:ext cx="3615107" cy="782320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1900" b="0" cap="all" baseline="0"/>
            </a:lvl1pPr>
            <a:lvl2pPr marL="356662" indent="0">
              <a:buNone/>
              <a:defRPr sz="1600" b="1"/>
            </a:lvl2pPr>
            <a:lvl3pPr marL="713323" indent="0">
              <a:buNone/>
              <a:defRPr sz="1400" b="1"/>
            </a:lvl3pPr>
            <a:lvl4pPr marL="1069985" indent="0">
              <a:buNone/>
              <a:defRPr sz="1200" b="1"/>
            </a:lvl4pPr>
            <a:lvl5pPr marL="1426647" indent="0">
              <a:buNone/>
              <a:defRPr sz="1200" b="1"/>
            </a:lvl5pPr>
            <a:lvl6pPr marL="1783309" indent="0">
              <a:buNone/>
              <a:defRPr sz="1200" b="1"/>
            </a:lvl6pPr>
            <a:lvl7pPr marL="2139970" indent="0">
              <a:buNone/>
              <a:defRPr sz="1200" b="1"/>
            </a:lvl7pPr>
            <a:lvl8pPr marL="2496632" indent="0">
              <a:buNone/>
              <a:defRPr sz="1200" b="1"/>
            </a:lvl8pPr>
            <a:lvl9pPr marL="2853294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95388" y="2095589"/>
            <a:ext cx="3611880" cy="3047911"/>
          </a:xfrm>
        </p:spPr>
        <p:txBody>
          <a:bodyPr>
            <a:normAutofit/>
          </a:bodyPr>
          <a:lstStyle>
            <a:lvl1pPr>
              <a:defRPr sz="19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 baseline="0"/>
            </a:lvl8pPr>
            <a:lvl9pPr>
              <a:defRPr sz="12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5389" y="1249680"/>
            <a:ext cx="3615107" cy="782320"/>
          </a:xfrm>
        </p:spPr>
        <p:txBody>
          <a:bodyPr anchor="b">
            <a:noAutofit/>
          </a:bodyPr>
          <a:lstStyle>
            <a:lvl1pPr marL="0" indent="0">
              <a:spcBef>
                <a:spcPts val="0"/>
              </a:spcBef>
              <a:buNone/>
              <a:defRPr sz="1900" b="0" cap="all" baseline="0"/>
            </a:lvl1pPr>
            <a:lvl2pPr marL="356662" indent="0">
              <a:buNone/>
              <a:defRPr sz="1600" b="1"/>
            </a:lvl2pPr>
            <a:lvl3pPr marL="713323" indent="0">
              <a:buNone/>
              <a:defRPr sz="1400" b="1"/>
            </a:lvl3pPr>
            <a:lvl4pPr marL="1069985" indent="0">
              <a:buNone/>
              <a:defRPr sz="1200" b="1"/>
            </a:lvl4pPr>
            <a:lvl5pPr marL="1426647" indent="0">
              <a:buNone/>
              <a:defRPr sz="1200" b="1"/>
            </a:lvl5pPr>
            <a:lvl6pPr marL="1783309" indent="0">
              <a:buNone/>
              <a:defRPr sz="1200" b="1"/>
            </a:lvl6pPr>
            <a:lvl7pPr marL="2139970" indent="0">
              <a:buNone/>
              <a:defRPr sz="1200" b="1"/>
            </a:lvl7pPr>
            <a:lvl8pPr marL="2496632" indent="0">
              <a:buNone/>
              <a:defRPr sz="1200" b="1"/>
            </a:lvl8pPr>
            <a:lvl9pPr marL="2853294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1033198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13199911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FC2738-2C3A-4E5B-A4DB-9708318E767B}" type="datetime1">
              <a:rPr lang="en-US" smtClean="0"/>
              <a:t>18-04-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5383352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49EB1C49-F74B-47FE-8050-CE9AAF0717AC}" type="datetime1">
              <a:rPr lang="en-US" smtClean="0"/>
              <a:t>18-04-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466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8F57B2-B504-486D-85D3-4C584AEF2C6C}" type="datetime1">
              <a:rPr lang="en-US" smtClean="0"/>
              <a:t>18-04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00351" y="402167"/>
            <a:ext cx="4534049" cy="4741333"/>
          </a:xfrm>
        </p:spPr>
        <p:txBody>
          <a:bodyPr>
            <a:normAutofit/>
          </a:bodyPr>
          <a:lstStyle>
            <a:lvl1pPr>
              <a:defRPr sz="2200"/>
            </a:lvl1pPr>
            <a:lvl2pPr>
              <a:defRPr sz="19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 baseline="0"/>
            </a:lvl8pPr>
            <a:lvl9pPr>
              <a:defRPr sz="1400" baseline="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white">
          <a:xfrm>
            <a:off x="1325864" y="1524000"/>
            <a:ext cx="2470710" cy="3619500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356662" indent="0">
              <a:buNone/>
              <a:defRPr sz="900"/>
            </a:lvl2pPr>
            <a:lvl3pPr marL="713323" indent="0">
              <a:buNone/>
              <a:defRPr sz="800"/>
            </a:lvl3pPr>
            <a:lvl4pPr marL="1069985" indent="0">
              <a:buNone/>
              <a:defRPr sz="700"/>
            </a:lvl4pPr>
            <a:lvl5pPr marL="1426647" indent="0">
              <a:buNone/>
              <a:defRPr sz="700"/>
            </a:lvl5pPr>
            <a:lvl6pPr marL="1783309" indent="0">
              <a:buNone/>
              <a:defRPr sz="700"/>
            </a:lvl6pPr>
            <a:lvl7pPr marL="2139970" indent="0">
              <a:buNone/>
              <a:defRPr sz="700"/>
            </a:lvl7pPr>
            <a:lvl8pPr marL="2496632" indent="0">
              <a:buNone/>
              <a:defRPr sz="700"/>
            </a:lvl8pPr>
            <a:lvl9pPr marL="2853294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 bwMode="white">
          <a:xfrm>
            <a:off x="1325864" y="317500"/>
            <a:ext cx="2470710" cy="1143000"/>
          </a:xfrm>
        </p:spPr>
        <p:txBody>
          <a:bodyPr anchor="b">
            <a:normAutofit/>
          </a:bodyPr>
          <a:lstStyle>
            <a:lvl1pPr algn="l">
              <a:defRPr sz="2200" b="1" cap="all" baseline="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26293330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extLst mod="1">
    <p:ext uri="{DCECCB84-F9BA-43D5-87BE-67443E8EF086}">
      <p15:sldGuideLst xmlns:p15="http://schemas.microsoft.com/office/powerpoint/2012/main" xmlns="">
        <p15:guide id="1" orient="horz" pos="2160" userDrawn="1">
          <p15:clr>
            <a:srgbClr val="FBAE40"/>
          </p15:clr>
        </p15:guide>
        <p15:guide id="2" pos="1103" userDrawn="1">
          <p15:clr>
            <a:srgbClr val="FBAE40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3657600" y="0"/>
            <a:ext cx="5486400" cy="5715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5093" tIns="47546" rIns="95093" bIns="47546" rtlCol="0" anchor="ctr"/>
          <a:lstStyle/>
          <a:p>
            <a:pPr lvl="0" algn="ctr"/>
            <a:endParaRPr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675C8C5-A9A9-4B3A-B134-0E3A713D185C}" type="datetime1">
              <a:rPr lang="en-US" smtClean="0"/>
              <a:t>18-04-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C1BBB0-96F0-4077-A278-0F3FB5C104D3}" type="slidenum">
              <a:rPr lang="en-US" smtClean="0"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 bwMode="auto">
          <a:xfrm>
            <a:off x="3886200" y="402167"/>
            <a:ext cx="4648200" cy="4741333"/>
          </a:xfrm>
          <a:ln w="19050">
            <a:solidFill>
              <a:schemeClr val="bg1"/>
            </a:solidFill>
          </a:ln>
        </p:spPr>
        <p:txBody>
          <a:bodyPr>
            <a:normAutofit/>
          </a:bodyPr>
          <a:lstStyle>
            <a:lvl1pPr marL="0" indent="0">
              <a:buNone/>
              <a:defRPr sz="2200"/>
            </a:lvl1pPr>
            <a:lvl2pPr marL="356662" indent="0">
              <a:buNone/>
              <a:defRPr sz="2200"/>
            </a:lvl2pPr>
            <a:lvl3pPr marL="713323" indent="0">
              <a:buNone/>
              <a:defRPr sz="1900"/>
            </a:lvl3pPr>
            <a:lvl4pPr marL="1069985" indent="0">
              <a:buNone/>
              <a:defRPr sz="1600"/>
            </a:lvl4pPr>
            <a:lvl5pPr marL="1426647" indent="0">
              <a:buNone/>
              <a:defRPr sz="1600"/>
            </a:lvl5pPr>
            <a:lvl6pPr marL="1783309" indent="0">
              <a:buNone/>
              <a:defRPr sz="1600"/>
            </a:lvl6pPr>
            <a:lvl7pPr marL="2139970" indent="0">
              <a:buNone/>
              <a:defRPr sz="1600"/>
            </a:lvl7pPr>
            <a:lvl8pPr marL="2496632" indent="0">
              <a:buNone/>
              <a:defRPr sz="1600"/>
            </a:lvl8pPr>
            <a:lvl9pPr marL="2853294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05890" y="1524000"/>
            <a:ext cx="2470710" cy="3619500"/>
          </a:xfrm>
        </p:spPr>
        <p:txBody>
          <a:bodyPr>
            <a:normAutofit/>
          </a:bodyPr>
          <a:lstStyle>
            <a:lvl1pPr marL="0" indent="0">
              <a:buNone/>
              <a:defRPr sz="1600">
                <a:solidFill>
                  <a:schemeClr val="tx1"/>
                </a:solidFill>
              </a:defRPr>
            </a:lvl1pPr>
            <a:lvl2pPr marL="356662" indent="0">
              <a:buNone/>
              <a:defRPr sz="900"/>
            </a:lvl2pPr>
            <a:lvl3pPr marL="713323" indent="0">
              <a:buNone/>
              <a:defRPr sz="800"/>
            </a:lvl3pPr>
            <a:lvl4pPr marL="1069985" indent="0">
              <a:buNone/>
              <a:defRPr sz="700"/>
            </a:lvl4pPr>
            <a:lvl5pPr marL="1426647" indent="0">
              <a:buNone/>
              <a:defRPr sz="700"/>
            </a:lvl5pPr>
            <a:lvl6pPr marL="1783309" indent="0">
              <a:buNone/>
              <a:defRPr sz="700"/>
            </a:lvl6pPr>
            <a:lvl7pPr marL="2139970" indent="0">
              <a:buNone/>
              <a:defRPr sz="700"/>
            </a:lvl7pPr>
            <a:lvl8pPr marL="2496632" indent="0">
              <a:buNone/>
              <a:defRPr sz="700"/>
            </a:lvl8pPr>
            <a:lvl9pPr marL="2853294" indent="0">
              <a:buNone/>
              <a:defRPr sz="7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05890" y="317500"/>
            <a:ext cx="2470710" cy="1143000"/>
          </a:xfrm>
        </p:spPr>
        <p:txBody>
          <a:bodyPr anchor="b">
            <a:normAutofit/>
          </a:bodyPr>
          <a:lstStyle>
            <a:lvl1pPr algn="l">
              <a:defRPr sz="2200" b="1" cap="none" spc="0" baseline="0">
                <a:ln w="22225">
                  <a:solidFill>
                    <a:schemeClr val="tx2"/>
                  </a:solidFill>
                  <a:prstDash val="solid"/>
                </a:ln>
                <a:solidFill>
                  <a:schemeClr val="tx2"/>
                </a:solidFill>
                <a:effectLst/>
              </a:defRPr>
            </a:lvl1pPr>
          </a:lstStyle>
          <a:p>
            <a:r>
              <a:rPr lang="en-US" smtClean="0"/>
              <a:t>Click to edit Master title style</a:t>
            </a:r>
            <a:endParaRPr/>
          </a:p>
        </p:txBody>
      </p:sp>
    </p:spTree>
    <p:extLst>
      <p:ext uri="{BB962C8B-B14F-4D97-AF65-F5344CB8AC3E}">
        <p14:creationId xmlns:p14="http://schemas.microsoft.com/office/powerpoint/2010/main" val="2678260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ltGray"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3886200" y="5296960"/>
            <a:ext cx="914400" cy="304271"/>
          </a:xfrm>
          <a:prstGeom prst="rect">
            <a:avLst/>
          </a:prstGeom>
        </p:spPr>
        <p:txBody>
          <a:bodyPr vert="horz" lIns="71332" tIns="35666" rIns="71332" bIns="35666" rtlCol="0" anchor="ctr"/>
          <a:lstStyle>
            <a:lvl1pPr algn="l">
              <a:defRPr sz="900" cap="all" baseline="0">
                <a:solidFill>
                  <a:schemeClr val="tx1"/>
                </a:solidFill>
              </a:defRPr>
            </a:lvl1pPr>
          </a:lstStyle>
          <a:p>
            <a:fld id="{5A4F0574-43A3-46A0-8870-1B2305CBE5B3}" type="datetime1">
              <a:rPr lang="en-US" smtClean="0"/>
              <a:t>18-04-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948239" y="5296960"/>
            <a:ext cx="2981325" cy="304271"/>
          </a:xfrm>
          <a:prstGeom prst="rect">
            <a:avLst/>
          </a:prstGeom>
        </p:spPr>
        <p:txBody>
          <a:bodyPr vert="horz" lIns="71332" tIns="35666" rIns="71332" bIns="35666" rtlCol="0" anchor="ctr"/>
          <a:lstStyle>
            <a:lvl1pPr algn="ctr">
              <a:defRPr sz="900" cap="all" baseline="0">
                <a:solidFill>
                  <a:schemeClr val="tx1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077201" y="5296960"/>
            <a:ext cx="457200" cy="304271"/>
          </a:xfrm>
          <a:prstGeom prst="rect">
            <a:avLst/>
          </a:prstGeom>
        </p:spPr>
        <p:txBody>
          <a:bodyPr vert="horz" lIns="71332" tIns="35666" rIns="71332" bIns="35666" rtlCol="0" anchor="ctr"/>
          <a:lstStyle>
            <a:lvl1pPr algn="r">
              <a:defRPr sz="900" cap="all" baseline="0">
                <a:solidFill>
                  <a:schemeClr val="tx1"/>
                </a:solidFill>
              </a:defRPr>
            </a:lvl1pPr>
          </a:lstStyle>
          <a:p>
            <a:fld id="{7DC1BBB0-96F0-4077-A278-0F3FB5C104D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7955" y="-7620"/>
            <a:ext cx="9136045" cy="5732198"/>
            <a:chOff x="10604" y="-9144"/>
            <a:chExt cx="12178221" cy="6878638"/>
          </a:xfrm>
        </p:grpSpPr>
        <p:sp>
          <p:nvSpPr>
            <p:cNvPr id="7" name="Rectangle 6"/>
            <p:cNvSpPr/>
            <p:nvPr/>
          </p:nvSpPr>
          <p:spPr>
            <a:xfrm>
              <a:off x="11884104" y="0"/>
              <a:ext cx="304721" cy="6858000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  <a:effectLst>
              <a:innerShdw blurRad="63500" dist="50800" dir="108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121899" tIns="60949" rIns="121899" bIns="60949" rtlCol="0" anchor="ctr"/>
            <a:lstStyle/>
            <a:p>
              <a:pPr lvl="0" algn="ctr"/>
              <a:endParaRPr/>
            </a:p>
          </p:txBody>
        </p:sp>
        <p:grpSp>
          <p:nvGrpSpPr>
            <p:cNvPr id="10" name="Group 9"/>
            <p:cNvGrpSpPr/>
            <p:nvPr/>
          </p:nvGrpSpPr>
          <p:grpSpPr>
            <a:xfrm flipV="1">
              <a:off x="10604" y="-9144"/>
              <a:ext cx="1951038" cy="6878638"/>
              <a:chOff x="-4636" y="-9144"/>
              <a:chExt cx="1951038" cy="6878638"/>
            </a:xfrm>
            <a:solidFill>
              <a:schemeClr val="bg2"/>
            </a:solidFill>
          </p:grpSpPr>
          <p:sp>
            <p:nvSpPr>
              <p:cNvPr id="17" name="Freeform 4"/>
              <p:cNvSpPr>
                <a:spLocks/>
              </p:cNvSpPr>
              <p:nvPr/>
            </p:nvSpPr>
            <p:spPr bwMode="grayWhite">
              <a:xfrm>
                <a:off x="135064" y="143256"/>
                <a:ext cx="709613" cy="825500"/>
              </a:xfrm>
              <a:custGeom>
                <a:avLst/>
                <a:gdLst>
                  <a:gd name="T0" fmla="*/ 254 w 447"/>
                  <a:gd name="T1" fmla="*/ 495 h 520"/>
                  <a:gd name="T2" fmla="*/ 245 w 447"/>
                  <a:gd name="T3" fmla="*/ 454 h 520"/>
                  <a:gd name="T4" fmla="*/ 230 w 447"/>
                  <a:gd name="T5" fmla="*/ 417 h 520"/>
                  <a:gd name="T6" fmla="*/ 193 w 447"/>
                  <a:gd name="T7" fmla="*/ 402 h 520"/>
                  <a:gd name="T8" fmla="*/ 150 w 447"/>
                  <a:gd name="T9" fmla="*/ 412 h 520"/>
                  <a:gd name="T10" fmla="*/ 112 w 447"/>
                  <a:gd name="T11" fmla="*/ 417 h 520"/>
                  <a:gd name="T12" fmla="*/ 93 w 447"/>
                  <a:gd name="T13" fmla="*/ 399 h 520"/>
                  <a:gd name="T14" fmla="*/ 81 w 447"/>
                  <a:gd name="T15" fmla="*/ 370 h 520"/>
                  <a:gd name="T16" fmla="*/ 75 w 447"/>
                  <a:gd name="T17" fmla="*/ 339 h 520"/>
                  <a:gd name="T18" fmla="*/ 76 w 447"/>
                  <a:gd name="T19" fmla="*/ 309 h 520"/>
                  <a:gd name="T20" fmla="*/ 106 w 447"/>
                  <a:gd name="T21" fmla="*/ 300 h 520"/>
                  <a:gd name="T22" fmla="*/ 146 w 447"/>
                  <a:gd name="T23" fmla="*/ 307 h 520"/>
                  <a:gd name="T24" fmla="*/ 175 w 447"/>
                  <a:gd name="T25" fmla="*/ 294 h 520"/>
                  <a:gd name="T26" fmla="*/ 186 w 447"/>
                  <a:gd name="T27" fmla="*/ 273 h 520"/>
                  <a:gd name="T28" fmla="*/ 189 w 447"/>
                  <a:gd name="T29" fmla="*/ 246 h 520"/>
                  <a:gd name="T30" fmla="*/ 188 w 447"/>
                  <a:gd name="T31" fmla="*/ 219 h 520"/>
                  <a:gd name="T32" fmla="*/ 178 w 447"/>
                  <a:gd name="T33" fmla="*/ 191 h 520"/>
                  <a:gd name="T34" fmla="*/ 153 w 447"/>
                  <a:gd name="T35" fmla="*/ 171 h 520"/>
                  <a:gd name="T36" fmla="*/ 123 w 447"/>
                  <a:gd name="T37" fmla="*/ 172 h 520"/>
                  <a:gd name="T38" fmla="*/ 93 w 447"/>
                  <a:gd name="T39" fmla="*/ 185 h 520"/>
                  <a:gd name="T40" fmla="*/ 64 w 447"/>
                  <a:gd name="T41" fmla="*/ 194 h 520"/>
                  <a:gd name="T42" fmla="*/ 34 w 447"/>
                  <a:gd name="T43" fmla="*/ 185 h 520"/>
                  <a:gd name="T44" fmla="*/ 19 w 447"/>
                  <a:gd name="T45" fmla="*/ 166 h 520"/>
                  <a:gd name="T46" fmla="*/ 9 w 447"/>
                  <a:gd name="T47" fmla="*/ 146 h 520"/>
                  <a:gd name="T48" fmla="*/ 2 w 447"/>
                  <a:gd name="T49" fmla="*/ 122 h 520"/>
                  <a:gd name="T50" fmla="*/ 0 w 447"/>
                  <a:gd name="T51" fmla="*/ 98 h 520"/>
                  <a:gd name="T52" fmla="*/ 387 w 447"/>
                  <a:gd name="T53" fmla="*/ 12 h 520"/>
                  <a:gd name="T54" fmla="*/ 399 w 447"/>
                  <a:gd name="T55" fmla="*/ 41 h 520"/>
                  <a:gd name="T56" fmla="*/ 406 w 447"/>
                  <a:gd name="T57" fmla="*/ 74 h 520"/>
                  <a:gd name="T58" fmla="*/ 411 w 447"/>
                  <a:gd name="T59" fmla="*/ 107 h 520"/>
                  <a:gd name="T60" fmla="*/ 396 w 447"/>
                  <a:gd name="T61" fmla="*/ 141 h 520"/>
                  <a:gd name="T62" fmla="*/ 375 w 447"/>
                  <a:gd name="T63" fmla="*/ 144 h 520"/>
                  <a:gd name="T64" fmla="*/ 354 w 447"/>
                  <a:gd name="T65" fmla="*/ 141 h 520"/>
                  <a:gd name="T66" fmla="*/ 332 w 447"/>
                  <a:gd name="T67" fmla="*/ 137 h 520"/>
                  <a:gd name="T68" fmla="*/ 307 w 447"/>
                  <a:gd name="T69" fmla="*/ 141 h 520"/>
                  <a:gd name="T70" fmla="*/ 286 w 447"/>
                  <a:gd name="T71" fmla="*/ 166 h 520"/>
                  <a:gd name="T72" fmla="*/ 285 w 447"/>
                  <a:gd name="T73" fmla="*/ 199 h 520"/>
                  <a:gd name="T74" fmla="*/ 289 w 447"/>
                  <a:gd name="T75" fmla="*/ 222 h 520"/>
                  <a:gd name="T76" fmla="*/ 295 w 447"/>
                  <a:gd name="T77" fmla="*/ 247 h 520"/>
                  <a:gd name="T78" fmla="*/ 308 w 447"/>
                  <a:gd name="T79" fmla="*/ 268 h 520"/>
                  <a:gd name="T80" fmla="*/ 332 w 447"/>
                  <a:gd name="T81" fmla="*/ 282 h 520"/>
                  <a:gd name="T82" fmla="*/ 357 w 447"/>
                  <a:gd name="T83" fmla="*/ 282 h 520"/>
                  <a:gd name="T84" fmla="*/ 379 w 447"/>
                  <a:gd name="T85" fmla="*/ 272 h 520"/>
                  <a:gd name="T86" fmla="*/ 402 w 447"/>
                  <a:gd name="T87" fmla="*/ 262 h 520"/>
                  <a:gd name="T88" fmla="*/ 426 w 447"/>
                  <a:gd name="T89" fmla="*/ 265 h 520"/>
                  <a:gd name="T90" fmla="*/ 436 w 447"/>
                  <a:gd name="T91" fmla="*/ 287 h 520"/>
                  <a:gd name="T92" fmla="*/ 442 w 447"/>
                  <a:gd name="T93" fmla="*/ 312 h 520"/>
                  <a:gd name="T94" fmla="*/ 444 w 447"/>
                  <a:gd name="T95" fmla="*/ 338 h 520"/>
                  <a:gd name="T96" fmla="*/ 436 w 447"/>
                  <a:gd name="T97" fmla="*/ 358 h 520"/>
                  <a:gd name="T98" fmla="*/ 397 w 447"/>
                  <a:gd name="T99" fmla="*/ 366 h 520"/>
                  <a:gd name="T100" fmla="*/ 363 w 447"/>
                  <a:gd name="T101" fmla="*/ 380 h 520"/>
                  <a:gd name="T102" fmla="*/ 347 w 447"/>
                  <a:gd name="T103" fmla="*/ 406 h 520"/>
                  <a:gd name="T104" fmla="*/ 353 w 447"/>
                  <a:gd name="T105" fmla="*/ 437 h 520"/>
                  <a:gd name="T106" fmla="*/ 372 w 447"/>
                  <a:gd name="T107" fmla="*/ 464 h 520"/>
                  <a:gd name="T108" fmla="*/ 369 w 447"/>
                  <a:gd name="T109" fmla="*/ 492 h 520"/>
                  <a:gd name="T110" fmla="*/ 347 w 447"/>
                  <a:gd name="T111" fmla="*/ 503 h 520"/>
                  <a:gd name="T112" fmla="*/ 323 w 447"/>
                  <a:gd name="T113" fmla="*/ 511 h 520"/>
                  <a:gd name="T114" fmla="*/ 298 w 447"/>
                  <a:gd name="T115" fmla="*/ 516 h 520"/>
                  <a:gd name="T116" fmla="*/ 272 w 447"/>
                  <a:gd name="T117" fmla="*/ 519 h 5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7" h="520">
                    <a:moveTo>
                      <a:pt x="272" y="519"/>
                    </a:moveTo>
                    <a:lnTo>
                      <a:pt x="265" y="512"/>
                    </a:lnTo>
                    <a:lnTo>
                      <a:pt x="259" y="505"/>
                    </a:lnTo>
                    <a:lnTo>
                      <a:pt x="254" y="495"/>
                    </a:lnTo>
                    <a:lnTo>
                      <a:pt x="252" y="486"/>
                    </a:lnTo>
                    <a:lnTo>
                      <a:pt x="248" y="475"/>
                    </a:lnTo>
                    <a:lnTo>
                      <a:pt x="246" y="465"/>
                    </a:lnTo>
                    <a:lnTo>
                      <a:pt x="245" y="454"/>
                    </a:lnTo>
                    <a:lnTo>
                      <a:pt x="242" y="444"/>
                    </a:lnTo>
                    <a:lnTo>
                      <a:pt x="239" y="434"/>
                    </a:lnTo>
                    <a:lnTo>
                      <a:pt x="235" y="425"/>
                    </a:lnTo>
                    <a:lnTo>
                      <a:pt x="230" y="417"/>
                    </a:lnTo>
                    <a:lnTo>
                      <a:pt x="223" y="411"/>
                    </a:lnTo>
                    <a:lnTo>
                      <a:pt x="215" y="406"/>
                    </a:lnTo>
                    <a:lnTo>
                      <a:pt x="205" y="403"/>
                    </a:lnTo>
                    <a:lnTo>
                      <a:pt x="193" y="402"/>
                    </a:lnTo>
                    <a:lnTo>
                      <a:pt x="177" y="403"/>
                    </a:lnTo>
                    <a:lnTo>
                      <a:pt x="168" y="407"/>
                    </a:lnTo>
                    <a:lnTo>
                      <a:pt x="159" y="410"/>
                    </a:lnTo>
                    <a:lnTo>
                      <a:pt x="150" y="412"/>
                    </a:lnTo>
                    <a:lnTo>
                      <a:pt x="140" y="415"/>
                    </a:lnTo>
                    <a:lnTo>
                      <a:pt x="131" y="416"/>
                    </a:lnTo>
                    <a:lnTo>
                      <a:pt x="122" y="417"/>
                    </a:lnTo>
                    <a:lnTo>
                      <a:pt x="112" y="417"/>
                    </a:lnTo>
                    <a:lnTo>
                      <a:pt x="102" y="417"/>
                    </a:lnTo>
                    <a:lnTo>
                      <a:pt x="99" y="412"/>
                    </a:lnTo>
                    <a:lnTo>
                      <a:pt x="96" y="406"/>
                    </a:lnTo>
                    <a:lnTo>
                      <a:pt x="93" y="399"/>
                    </a:lnTo>
                    <a:lnTo>
                      <a:pt x="90" y="393"/>
                    </a:lnTo>
                    <a:lnTo>
                      <a:pt x="87" y="385"/>
                    </a:lnTo>
                    <a:lnTo>
                      <a:pt x="84" y="378"/>
                    </a:lnTo>
                    <a:lnTo>
                      <a:pt x="81" y="370"/>
                    </a:lnTo>
                    <a:lnTo>
                      <a:pt x="79" y="362"/>
                    </a:lnTo>
                    <a:lnTo>
                      <a:pt x="78" y="355"/>
                    </a:lnTo>
                    <a:lnTo>
                      <a:pt x="76" y="347"/>
                    </a:lnTo>
                    <a:lnTo>
                      <a:pt x="75" y="339"/>
                    </a:lnTo>
                    <a:lnTo>
                      <a:pt x="74" y="332"/>
                    </a:lnTo>
                    <a:lnTo>
                      <a:pt x="74" y="324"/>
                    </a:lnTo>
                    <a:lnTo>
                      <a:pt x="75" y="316"/>
                    </a:lnTo>
                    <a:lnTo>
                      <a:pt x="76" y="309"/>
                    </a:lnTo>
                    <a:lnTo>
                      <a:pt x="78" y="302"/>
                    </a:lnTo>
                    <a:lnTo>
                      <a:pt x="87" y="299"/>
                    </a:lnTo>
                    <a:lnTo>
                      <a:pt x="97" y="298"/>
                    </a:lnTo>
                    <a:lnTo>
                      <a:pt x="106" y="300"/>
                    </a:lnTo>
                    <a:lnTo>
                      <a:pt x="116" y="302"/>
                    </a:lnTo>
                    <a:lnTo>
                      <a:pt x="126" y="305"/>
                    </a:lnTo>
                    <a:lnTo>
                      <a:pt x="136" y="306"/>
                    </a:lnTo>
                    <a:lnTo>
                      <a:pt x="146" y="307"/>
                    </a:lnTo>
                    <a:lnTo>
                      <a:pt x="157" y="305"/>
                    </a:lnTo>
                    <a:lnTo>
                      <a:pt x="165" y="302"/>
                    </a:lnTo>
                    <a:lnTo>
                      <a:pt x="170" y="298"/>
                    </a:lnTo>
                    <a:lnTo>
                      <a:pt x="175" y="294"/>
                    </a:lnTo>
                    <a:lnTo>
                      <a:pt x="179" y="290"/>
                    </a:lnTo>
                    <a:lnTo>
                      <a:pt x="182" y="284"/>
                    </a:lnTo>
                    <a:lnTo>
                      <a:pt x="185" y="278"/>
                    </a:lnTo>
                    <a:lnTo>
                      <a:pt x="186" y="273"/>
                    </a:lnTo>
                    <a:lnTo>
                      <a:pt x="187" y="266"/>
                    </a:lnTo>
                    <a:lnTo>
                      <a:pt x="188" y="259"/>
                    </a:lnTo>
                    <a:lnTo>
                      <a:pt x="189" y="253"/>
                    </a:lnTo>
                    <a:lnTo>
                      <a:pt x="189" y="246"/>
                    </a:lnTo>
                    <a:lnTo>
                      <a:pt x="189" y="239"/>
                    </a:lnTo>
                    <a:lnTo>
                      <a:pt x="189" y="232"/>
                    </a:lnTo>
                    <a:lnTo>
                      <a:pt x="189" y="226"/>
                    </a:lnTo>
                    <a:lnTo>
                      <a:pt x="188" y="219"/>
                    </a:lnTo>
                    <a:lnTo>
                      <a:pt x="188" y="213"/>
                    </a:lnTo>
                    <a:lnTo>
                      <a:pt x="186" y="204"/>
                    </a:lnTo>
                    <a:lnTo>
                      <a:pt x="182" y="198"/>
                    </a:lnTo>
                    <a:lnTo>
                      <a:pt x="178" y="191"/>
                    </a:lnTo>
                    <a:lnTo>
                      <a:pt x="173" y="185"/>
                    </a:lnTo>
                    <a:lnTo>
                      <a:pt x="167" y="180"/>
                    </a:lnTo>
                    <a:lnTo>
                      <a:pt x="161" y="176"/>
                    </a:lnTo>
                    <a:lnTo>
                      <a:pt x="153" y="171"/>
                    </a:lnTo>
                    <a:lnTo>
                      <a:pt x="146" y="167"/>
                    </a:lnTo>
                    <a:lnTo>
                      <a:pt x="138" y="167"/>
                    </a:lnTo>
                    <a:lnTo>
                      <a:pt x="130" y="170"/>
                    </a:lnTo>
                    <a:lnTo>
                      <a:pt x="123" y="172"/>
                    </a:lnTo>
                    <a:lnTo>
                      <a:pt x="116" y="175"/>
                    </a:lnTo>
                    <a:lnTo>
                      <a:pt x="108" y="178"/>
                    </a:lnTo>
                    <a:lnTo>
                      <a:pt x="100" y="182"/>
                    </a:lnTo>
                    <a:lnTo>
                      <a:pt x="93" y="185"/>
                    </a:lnTo>
                    <a:lnTo>
                      <a:pt x="86" y="189"/>
                    </a:lnTo>
                    <a:lnTo>
                      <a:pt x="79" y="191"/>
                    </a:lnTo>
                    <a:lnTo>
                      <a:pt x="71" y="194"/>
                    </a:lnTo>
                    <a:lnTo>
                      <a:pt x="64" y="194"/>
                    </a:lnTo>
                    <a:lnTo>
                      <a:pt x="56" y="194"/>
                    </a:lnTo>
                    <a:lnTo>
                      <a:pt x="48" y="193"/>
                    </a:lnTo>
                    <a:lnTo>
                      <a:pt x="41" y="190"/>
                    </a:lnTo>
                    <a:lnTo>
                      <a:pt x="34" y="185"/>
                    </a:lnTo>
                    <a:lnTo>
                      <a:pt x="26" y="179"/>
                    </a:lnTo>
                    <a:lnTo>
                      <a:pt x="24" y="175"/>
                    </a:lnTo>
                    <a:lnTo>
                      <a:pt x="21" y="171"/>
                    </a:lnTo>
                    <a:lnTo>
                      <a:pt x="19" y="166"/>
                    </a:lnTo>
                    <a:lnTo>
                      <a:pt x="15" y="162"/>
                    </a:lnTo>
                    <a:lnTo>
                      <a:pt x="13" y="157"/>
                    </a:lnTo>
                    <a:lnTo>
                      <a:pt x="11" y="151"/>
                    </a:lnTo>
                    <a:lnTo>
                      <a:pt x="9" y="146"/>
                    </a:lnTo>
                    <a:lnTo>
                      <a:pt x="7" y="139"/>
                    </a:lnTo>
                    <a:lnTo>
                      <a:pt x="6" y="134"/>
                    </a:lnTo>
                    <a:lnTo>
                      <a:pt x="4" y="129"/>
                    </a:lnTo>
                    <a:lnTo>
                      <a:pt x="2" y="122"/>
                    </a:lnTo>
                    <a:lnTo>
                      <a:pt x="1" y="116"/>
                    </a:lnTo>
                    <a:lnTo>
                      <a:pt x="0" y="111"/>
                    </a:lnTo>
                    <a:lnTo>
                      <a:pt x="0" y="104"/>
                    </a:lnTo>
                    <a:lnTo>
                      <a:pt x="0" y="98"/>
                    </a:lnTo>
                    <a:lnTo>
                      <a:pt x="0" y="92"/>
                    </a:lnTo>
                    <a:lnTo>
                      <a:pt x="378" y="0"/>
                    </a:lnTo>
                    <a:lnTo>
                      <a:pt x="383" y="5"/>
                    </a:lnTo>
                    <a:lnTo>
                      <a:pt x="387" y="12"/>
                    </a:lnTo>
                    <a:lnTo>
                      <a:pt x="391" y="18"/>
                    </a:lnTo>
                    <a:lnTo>
                      <a:pt x="394" y="26"/>
                    </a:lnTo>
                    <a:lnTo>
                      <a:pt x="397" y="33"/>
                    </a:lnTo>
                    <a:lnTo>
                      <a:pt x="399" y="41"/>
                    </a:lnTo>
                    <a:lnTo>
                      <a:pt x="401" y="49"/>
                    </a:lnTo>
                    <a:lnTo>
                      <a:pt x="403" y="57"/>
                    </a:lnTo>
                    <a:lnTo>
                      <a:pt x="405" y="65"/>
                    </a:lnTo>
                    <a:lnTo>
                      <a:pt x="406" y="74"/>
                    </a:lnTo>
                    <a:lnTo>
                      <a:pt x="407" y="82"/>
                    </a:lnTo>
                    <a:lnTo>
                      <a:pt x="408" y="91"/>
                    </a:lnTo>
                    <a:lnTo>
                      <a:pt x="410" y="99"/>
                    </a:lnTo>
                    <a:lnTo>
                      <a:pt x="411" y="107"/>
                    </a:lnTo>
                    <a:lnTo>
                      <a:pt x="412" y="115"/>
                    </a:lnTo>
                    <a:lnTo>
                      <a:pt x="413" y="123"/>
                    </a:lnTo>
                    <a:lnTo>
                      <a:pt x="401" y="138"/>
                    </a:lnTo>
                    <a:lnTo>
                      <a:pt x="396" y="141"/>
                    </a:lnTo>
                    <a:lnTo>
                      <a:pt x="391" y="143"/>
                    </a:lnTo>
                    <a:lnTo>
                      <a:pt x="386" y="144"/>
                    </a:lnTo>
                    <a:lnTo>
                      <a:pt x="380" y="144"/>
                    </a:lnTo>
                    <a:lnTo>
                      <a:pt x="375" y="144"/>
                    </a:lnTo>
                    <a:lnTo>
                      <a:pt x="370" y="144"/>
                    </a:lnTo>
                    <a:lnTo>
                      <a:pt x="365" y="143"/>
                    </a:lnTo>
                    <a:lnTo>
                      <a:pt x="359" y="142"/>
                    </a:lnTo>
                    <a:lnTo>
                      <a:pt x="354" y="141"/>
                    </a:lnTo>
                    <a:lnTo>
                      <a:pt x="348" y="139"/>
                    </a:lnTo>
                    <a:lnTo>
                      <a:pt x="343" y="139"/>
                    </a:lnTo>
                    <a:lnTo>
                      <a:pt x="338" y="138"/>
                    </a:lnTo>
                    <a:lnTo>
                      <a:pt x="332" y="137"/>
                    </a:lnTo>
                    <a:lnTo>
                      <a:pt x="326" y="136"/>
                    </a:lnTo>
                    <a:lnTo>
                      <a:pt x="320" y="137"/>
                    </a:lnTo>
                    <a:lnTo>
                      <a:pt x="314" y="138"/>
                    </a:lnTo>
                    <a:lnTo>
                      <a:pt x="307" y="141"/>
                    </a:lnTo>
                    <a:lnTo>
                      <a:pt x="301" y="146"/>
                    </a:lnTo>
                    <a:lnTo>
                      <a:pt x="295" y="152"/>
                    </a:lnTo>
                    <a:lnTo>
                      <a:pt x="290" y="159"/>
                    </a:lnTo>
                    <a:lnTo>
                      <a:pt x="286" y="166"/>
                    </a:lnTo>
                    <a:lnTo>
                      <a:pt x="284" y="175"/>
                    </a:lnTo>
                    <a:lnTo>
                      <a:pt x="282" y="184"/>
                    </a:lnTo>
                    <a:lnTo>
                      <a:pt x="283" y="194"/>
                    </a:lnTo>
                    <a:lnTo>
                      <a:pt x="285" y="199"/>
                    </a:lnTo>
                    <a:lnTo>
                      <a:pt x="286" y="204"/>
                    </a:lnTo>
                    <a:lnTo>
                      <a:pt x="286" y="210"/>
                    </a:lnTo>
                    <a:lnTo>
                      <a:pt x="287" y="217"/>
                    </a:lnTo>
                    <a:lnTo>
                      <a:pt x="289" y="222"/>
                    </a:lnTo>
                    <a:lnTo>
                      <a:pt x="290" y="229"/>
                    </a:lnTo>
                    <a:lnTo>
                      <a:pt x="292" y="235"/>
                    </a:lnTo>
                    <a:lnTo>
                      <a:pt x="293" y="241"/>
                    </a:lnTo>
                    <a:lnTo>
                      <a:pt x="295" y="247"/>
                    </a:lnTo>
                    <a:lnTo>
                      <a:pt x="298" y="253"/>
                    </a:lnTo>
                    <a:lnTo>
                      <a:pt x="300" y="259"/>
                    </a:lnTo>
                    <a:lnTo>
                      <a:pt x="304" y="264"/>
                    </a:lnTo>
                    <a:lnTo>
                      <a:pt x="308" y="268"/>
                    </a:lnTo>
                    <a:lnTo>
                      <a:pt x="313" y="273"/>
                    </a:lnTo>
                    <a:lnTo>
                      <a:pt x="319" y="276"/>
                    </a:lnTo>
                    <a:lnTo>
                      <a:pt x="326" y="279"/>
                    </a:lnTo>
                    <a:lnTo>
                      <a:pt x="332" y="282"/>
                    </a:lnTo>
                    <a:lnTo>
                      <a:pt x="339" y="284"/>
                    </a:lnTo>
                    <a:lnTo>
                      <a:pt x="345" y="284"/>
                    </a:lnTo>
                    <a:lnTo>
                      <a:pt x="351" y="284"/>
                    </a:lnTo>
                    <a:lnTo>
                      <a:pt x="357" y="282"/>
                    </a:lnTo>
                    <a:lnTo>
                      <a:pt x="362" y="280"/>
                    </a:lnTo>
                    <a:lnTo>
                      <a:pt x="367" y="278"/>
                    </a:lnTo>
                    <a:lnTo>
                      <a:pt x="373" y="274"/>
                    </a:lnTo>
                    <a:lnTo>
                      <a:pt x="379" y="272"/>
                    </a:lnTo>
                    <a:lnTo>
                      <a:pt x="385" y="268"/>
                    </a:lnTo>
                    <a:lnTo>
                      <a:pt x="390" y="266"/>
                    </a:lnTo>
                    <a:lnTo>
                      <a:pt x="396" y="264"/>
                    </a:lnTo>
                    <a:lnTo>
                      <a:pt x="402" y="262"/>
                    </a:lnTo>
                    <a:lnTo>
                      <a:pt x="407" y="260"/>
                    </a:lnTo>
                    <a:lnTo>
                      <a:pt x="414" y="260"/>
                    </a:lnTo>
                    <a:lnTo>
                      <a:pt x="420" y="261"/>
                    </a:lnTo>
                    <a:lnTo>
                      <a:pt x="426" y="265"/>
                    </a:lnTo>
                    <a:lnTo>
                      <a:pt x="429" y="270"/>
                    </a:lnTo>
                    <a:lnTo>
                      <a:pt x="432" y="275"/>
                    </a:lnTo>
                    <a:lnTo>
                      <a:pt x="434" y="281"/>
                    </a:lnTo>
                    <a:lnTo>
                      <a:pt x="436" y="287"/>
                    </a:lnTo>
                    <a:lnTo>
                      <a:pt x="439" y="292"/>
                    </a:lnTo>
                    <a:lnTo>
                      <a:pt x="439" y="299"/>
                    </a:lnTo>
                    <a:lnTo>
                      <a:pt x="440" y="305"/>
                    </a:lnTo>
                    <a:lnTo>
                      <a:pt x="442" y="312"/>
                    </a:lnTo>
                    <a:lnTo>
                      <a:pt x="442" y="319"/>
                    </a:lnTo>
                    <a:lnTo>
                      <a:pt x="443" y="325"/>
                    </a:lnTo>
                    <a:lnTo>
                      <a:pt x="443" y="332"/>
                    </a:lnTo>
                    <a:lnTo>
                      <a:pt x="444" y="338"/>
                    </a:lnTo>
                    <a:lnTo>
                      <a:pt x="445" y="345"/>
                    </a:lnTo>
                    <a:lnTo>
                      <a:pt x="445" y="352"/>
                    </a:lnTo>
                    <a:lnTo>
                      <a:pt x="446" y="358"/>
                    </a:lnTo>
                    <a:lnTo>
                      <a:pt x="436" y="358"/>
                    </a:lnTo>
                    <a:lnTo>
                      <a:pt x="426" y="359"/>
                    </a:lnTo>
                    <a:lnTo>
                      <a:pt x="417" y="361"/>
                    </a:lnTo>
                    <a:lnTo>
                      <a:pt x="406" y="363"/>
                    </a:lnTo>
                    <a:lnTo>
                      <a:pt x="397" y="366"/>
                    </a:lnTo>
                    <a:lnTo>
                      <a:pt x="386" y="369"/>
                    </a:lnTo>
                    <a:lnTo>
                      <a:pt x="377" y="372"/>
                    </a:lnTo>
                    <a:lnTo>
                      <a:pt x="366" y="377"/>
                    </a:lnTo>
                    <a:lnTo>
                      <a:pt x="363" y="380"/>
                    </a:lnTo>
                    <a:lnTo>
                      <a:pt x="359" y="385"/>
                    </a:lnTo>
                    <a:lnTo>
                      <a:pt x="354" y="391"/>
                    </a:lnTo>
                    <a:lnTo>
                      <a:pt x="351" y="398"/>
                    </a:lnTo>
                    <a:lnTo>
                      <a:pt x="347" y="406"/>
                    </a:lnTo>
                    <a:lnTo>
                      <a:pt x="346" y="414"/>
                    </a:lnTo>
                    <a:lnTo>
                      <a:pt x="347" y="421"/>
                    </a:lnTo>
                    <a:lnTo>
                      <a:pt x="350" y="429"/>
                    </a:lnTo>
                    <a:lnTo>
                      <a:pt x="353" y="437"/>
                    </a:lnTo>
                    <a:lnTo>
                      <a:pt x="358" y="444"/>
                    </a:lnTo>
                    <a:lnTo>
                      <a:pt x="363" y="450"/>
                    </a:lnTo>
                    <a:lnTo>
                      <a:pt x="368" y="458"/>
                    </a:lnTo>
                    <a:lnTo>
                      <a:pt x="372" y="464"/>
                    </a:lnTo>
                    <a:lnTo>
                      <a:pt x="374" y="472"/>
                    </a:lnTo>
                    <a:lnTo>
                      <a:pt x="375" y="480"/>
                    </a:lnTo>
                    <a:lnTo>
                      <a:pt x="373" y="489"/>
                    </a:lnTo>
                    <a:lnTo>
                      <a:pt x="369" y="492"/>
                    </a:lnTo>
                    <a:lnTo>
                      <a:pt x="364" y="495"/>
                    </a:lnTo>
                    <a:lnTo>
                      <a:pt x="359" y="498"/>
                    </a:lnTo>
                    <a:lnTo>
                      <a:pt x="353" y="500"/>
                    </a:lnTo>
                    <a:lnTo>
                      <a:pt x="347" y="503"/>
                    </a:lnTo>
                    <a:lnTo>
                      <a:pt x="341" y="505"/>
                    </a:lnTo>
                    <a:lnTo>
                      <a:pt x="336" y="508"/>
                    </a:lnTo>
                    <a:lnTo>
                      <a:pt x="330" y="509"/>
                    </a:lnTo>
                    <a:lnTo>
                      <a:pt x="323" y="511"/>
                    </a:lnTo>
                    <a:lnTo>
                      <a:pt x="317" y="512"/>
                    </a:lnTo>
                    <a:lnTo>
                      <a:pt x="311" y="514"/>
                    </a:lnTo>
                    <a:lnTo>
                      <a:pt x="304" y="515"/>
                    </a:lnTo>
                    <a:lnTo>
                      <a:pt x="298" y="516"/>
                    </a:lnTo>
                    <a:lnTo>
                      <a:pt x="292" y="517"/>
                    </a:lnTo>
                    <a:lnTo>
                      <a:pt x="285" y="518"/>
                    </a:lnTo>
                    <a:lnTo>
                      <a:pt x="279" y="519"/>
                    </a:lnTo>
                    <a:lnTo>
                      <a:pt x="272" y="519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5"/>
              <p:cNvSpPr>
                <a:spLocks/>
              </p:cNvSpPr>
              <p:nvPr/>
            </p:nvSpPr>
            <p:spPr bwMode="grayWhite">
              <a:xfrm>
                <a:off x="42989" y="2829306"/>
                <a:ext cx="733425" cy="981075"/>
              </a:xfrm>
              <a:custGeom>
                <a:avLst/>
                <a:gdLst>
                  <a:gd name="T0" fmla="*/ 224 w 462"/>
                  <a:gd name="T1" fmla="*/ 439 h 618"/>
                  <a:gd name="T2" fmla="*/ 193 w 462"/>
                  <a:gd name="T3" fmla="*/ 434 h 618"/>
                  <a:gd name="T4" fmla="*/ 165 w 462"/>
                  <a:gd name="T5" fmla="*/ 436 h 618"/>
                  <a:gd name="T6" fmla="*/ 156 w 462"/>
                  <a:gd name="T7" fmla="*/ 444 h 618"/>
                  <a:gd name="T8" fmla="*/ 147 w 462"/>
                  <a:gd name="T9" fmla="*/ 461 h 618"/>
                  <a:gd name="T10" fmla="*/ 147 w 462"/>
                  <a:gd name="T11" fmla="*/ 487 h 618"/>
                  <a:gd name="T12" fmla="*/ 143 w 462"/>
                  <a:gd name="T13" fmla="*/ 513 h 618"/>
                  <a:gd name="T14" fmla="*/ 136 w 462"/>
                  <a:gd name="T15" fmla="*/ 537 h 618"/>
                  <a:gd name="T16" fmla="*/ 7 w 462"/>
                  <a:gd name="T17" fmla="*/ 549 h 618"/>
                  <a:gd name="T18" fmla="*/ 5 w 462"/>
                  <a:gd name="T19" fmla="*/ 510 h 618"/>
                  <a:gd name="T20" fmla="*/ 1 w 462"/>
                  <a:gd name="T21" fmla="*/ 472 h 618"/>
                  <a:gd name="T22" fmla="*/ 1 w 462"/>
                  <a:gd name="T23" fmla="*/ 433 h 618"/>
                  <a:gd name="T24" fmla="*/ 12 w 462"/>
                  <a:gd name="T25" fmla="*/ 392 h 618"/>
                  <a:gd name="T26" fmla="*/ 37 w 462"/>
                  <a:gd name="T27" fmla="*/ 383 h 618"/>
                  <a:gd name="T28" fmla="*/ 66 w 462"/>
                  <a:gd name="T29" fmla="*/ 389 h 618"/>
                  <a:gd name="T30" fmla="*/ 94 w 462"/>
                  <a:gd name="T31" fmla="*/ 403 h 618"/>
                  <a:gd name="T32" fmla="*/ 120 w 462"/>
                  <a:gd name="T33" fmla="*/ 417 h 618"/>
                  <a:gd name="T34" fmla="*/ 156 w 462"/>
                  <a:gd name="T35" fmla="*/ 399 h 618"/>
                  <a:gd name="T36" fmla="*/ 166 w 462"/>
                  <a:gd name="T37" fmla="*/ 363 h 618"/>
                  <a:gd name="T38" fmla="*/ 164 w 462"/>
                  <a:gd name="T39" fmla="*/ 321 h 618"/>
                  <a:gd name="T40" fmla="*/ 158 w 462"/>
                  <a:gd name="T41" fmla="*/ 280 h 618"/>
                  <a:gd name="T42" fmla="*/ 71 w 462"/>
                  <a:gd name="T43" fmla="*/ 135 h 618"/>
                  <a:gd name="T44" fmla="*/ 104 w 462"/>
                  <a:gd name="T45" fmla="*/ 141 h 618"/>
                  <a:gd name="T46" fmla="*/ 137 w 462"/>
                  <a:gd name="T47" fmla="*/ 147 h 618"/>
                  <a:gd name="T48" fmla="*/ 170 w 462"/>
                  <a:gd name="T49" fmla="*/ 144 h 618"/>
                  <a:gd name="T50" fmla="*/ 195 w 462"/>
                  <a:gd name="T51" fmla="*/ 128 h 618"/>
                  <a:gd name="T52" fmla="*/ 206 w 462"/>
                  <a:gd name="T53" fmla="*/ 114 h 618"/>
                  <a:gd name="T54" fmla="*/ 216 w 462"/>
                  <a:gd name="T55" fmla="*/ 92 h 618"/>
                  <a:gd name="T56" fmla="*/ 211 w 462"/>
                  <a:gd name="T57" fmla="*/ 69 h 618"/>
                  <a:gd name="T58" fmla="*/ 207 w 462"/>
                  <a:gd name="T59" fmla="*/ 47 h 618"/>
                  <a:gd name="T60" fmla="*/ 208 w 462"/>
                  <a:gd name="T61" fmla="*/ 24 h 618"/>
                  <a:gd name="T62" fmla="*/ 221 w 462"/>
                  <a:gd name="T63" fmla="*/ 2 h 618"/>
                  <a:gd name="T64" fmla="*/ 245 w 462"/>
                  <a:gd name="T65" fmla="*/ 0 h 618"/>
                  <a:gd name="T66" fmla="*/ 272 w 462"/>
                  <a:gd name="T67" fmla="*/ 5 h 618"/>
                  <a:gd name="T68" fmla="*/ 296 w 462"/>
                  <a:gd name="T69" fmla="*/ 17 h 618"/>
                  <a:gd name="T70" fmla="*/ 316 w 462"/>
                  <a:gd name="T71" fmla="*/ 38 h 618"/>
                  <a:gd name="T72" fmla="*/ 317 w 462"/>
                  <a:gd name="T73" fmla="*/ 66 h 618"/>
                  <a:gd name="T74" fmla="*/ 304 w 462"/>
                  <a:gd name="T75" fmla="*/ 94 h 618"/>
                  <a:gd name="T76" fmla="*/ 294 w 462"/>
                  <a:gd name="T77" fmla="*/ 125 h 618"/>
                  <a:gd name="T78" fmla="*/ 302 w 462"/>
                  <a:gd name="T79" fmla="*/ 158 h 618"/>
                  <a:gd name="T80" fmla="*/ 337 w 462"/>
                  <a:gd name="T81" fmla="*/ 181 h 618"/>
                  <a:gd name="T82" fmla="*/ 380 w 462"/>
                  <a:gd name="T83" fmla="*/ 188 h 618"/>
                  <a:gd name="T84" fmla="*/ 427 w 462"/>
                  <a:gd name="T85" fmla="*/ 190 h 618"/>
                  <a:gd name="T86" fmla="*/ 431 w 462"/>
                  <a:gd name="T87" fmla="*/ 329 h 618"/>
                  <a:gd name="T88" fmla="*/ 401 w 462"/>
                  <a:gd name="T89" fmla="*/ 338 h 618"/>
                  <a:gd name="T90" fmla="*/ 370 w 462"/>
                  <a:gd name="T91" fmla="*/ 331 h 618"/>
                  <a:gd name="T92" fmla="*/ 337 w 462"/>
                  <a:gd name="T93" fmla="*/ 319 h 618"/>
                  <a:gd name="T94" fmla="*/ 303 w 462"/>
                  <a:gd name="T95" fmla="*/ 316 h 618"/>
                  <a:gd name="T96" fmla="*/ 281 w 462"/>
                  <a:gd name="T97" fmla="*/ 333 h 618"/>
                  <a:gd name="T98" fmla="*/ 268 w 462"/>
                  <a:gd name="T99" fmla="*/ 361 h 618"/>
                  <a:gd name="T100" fmla="*/ 263 w 462"/>
                  <a:gd name="T101" fmla="*/ 393 h 618"/>
                  <a:gd name="T102" fmla="*/ 264 w 462"/>
                  <a:gd name="T103" fmla="*/ 427 h 618"/>
                  <a:gd name="T104" fmla="*/ 286 w 462"/>
                  <a:gd name="T105" fmla="*/ 457 h 618"/>
                  <a:gd name="T106" fmla="*/ 317 w 462"/>
                  <a:gd name="T107" fmla="*/ 464 h 618"/>
                  <a:gd name="T108" fmla="*/ 354 w 462"/>
                  <a:gd name="T109" fmla="*/ 463 h 618"/>
                  <a:gd name="T110" fmla="*/ 392 w 462"/>
                  <a:gd name="T111" fmla="*/ 473 h 618"/>
                  <a:gd name="T112" fmla="*/ 401 w 462"/>
                  <a:gd name="T113" fmla="*/ 509 h 618"/>
                  <a:gd name="T114" fmla="*/ 403 w 462"/>
                  <a:gd name="T115" fmla="*/ 547 h 618"/>
                  <a:gd name="T116" fmla="*/ 398 w 462"/>
                  <a:gd name="T117" fmla="*/ 583 h 618"/>
                  <a:gd name="T118" fmla="*/ 388 w 462"/>
                  <a:gd name="T119" fmla="*/ 617 h 61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</a:cxnLst>
                <a:rect l="0" t="0" r="r" b="b"/>
                <a:pathLst>
                  <a:path w="462" h="618">
                    <a:moveTo>
                      <a:pt x="384" y="617"/>
                    </a:moveTo>
                    <a:lnTo>
                      <a:pt x="248" y="578"/>
                    </a:lnTo>
                    <a:lnTo>
                      <a:pt x="231" y="442"/>
                    </a:lnTo>
                    <a:lnTo>
                      <a:pt x="224" y="439"/>
                    </a:lnTo>
                    <a:lnTo>
                      <a:pt x="217" y="436"/>
                    </a:lnTo>
                    <a:lnTo>
                      <a:pt x="209" y="435"/>
                    </a:lnTo>
                    <a:lnTo>
                      <a:pt x="201" y="434"/>
                    </a:lnTo>
                    <a:lnTo>
                      <a:pt x="193" y="434"/>
                    </a:lnTo>
                    <a:lnTo>
                      <a:pt x="185" y="434"/>
                    </a:lnTo>
                    <a:lnTo>
                      <a:pt x="176" y="435"/>
                    </a:lnTo>
                    <a:lnTo>
                      <a:pt x="167" y="435"/>
                    </a:lnTo>
                    <a:lnTo>
                      <a:pt x="165" y="436"/>
                    </a:lnTo>
                    <a:lnTo>
                      <a:pt x="162" y="438"/>
                    </a:lnTo>
                    <a:lnTo>
                      <a:pt x="160" y="440"/>
                    </a:lnTo>
                    <a:lnTo>
                      <a:pt x="158" y="442"/>
                    </a:lnTo>
                    <a:lnTo>
                      <a:pt x="156" y="444"/>
                    </a:lnTo>
                    <a:lnTo>
                      <a:pt x="153" y="448"/>
                    </a:lnTo>
                    <a:lnTo>
                      <a:pt x="151" y="452"/>
                    </a:lnTo>
                    <a:lnTo>
                      <a:pt x="147" y="456"/>
                    </a:lnTo>
                    <a:lnTo>
                      <a:pt x="147" y="461"/>
                    </a:lnTo>
                    <a:lnTo>
                      <a:pt x="147" y="468"/>
                    </a:lnTo>
                    <a:lnTo>
                      <a:pt x="147" y="474"/>
                    </a:lnTo>
                    <a:lnTo>
                      <a:pt x="147" y="480"/>
                    </a:lnTo>
                    <a:lnTo>
                      <a:pt x="147" y="487"/>
                    </a:lnTo>
                    <a:lnTo>
                      <a:pt x="146" y="493"/>
                    </a:lnTo>
                    <a:lnTo>
                      <a:pt x="146" y="499"/>
                    </a:lnTo>
                    <a:lnTo>
                      <a:pt x="145" y="506"/>
                    </a:lnTo>
                    <a:lnTo>
                      <a:pt x="143" y="513"/>
                    </a:lnTo>
                    <a:lnTo>
                      <a:pt x="143" y="520"/>
                    </a:lnTo>
                    <a:lnTo>
                      <a:pt x="141" y="525"/>
                    </a:lnTo>
                    <a:lnTo>
                      <a:pt x="139" y="532"/>
                    </a:lnTo>
                    <a:lnTo>
                      <a:pt x="136" y="537"/>
                    </a:lnTo>
                    <a:lnTo>
                      <a:pt x="134" y="543"/>
                    </a:lnTo>
                    <a:lnTo>
                      <a:pt x="131" y="549"/>
                    </a:lnTo>
                    <a:lnTo>
                      <a:pt x="128" y="553"/>
                    </a:lnTo>
                    <a:lnTo>
                      <a:pt x="7" y="549"/>
                    </a:lnTo>
                    <a:lnTo>
                      <a:pt x="7" y="539"/>
                    </a:lnTo>
                    <a:lnTo>
                      <a:pt x="7" y="530"/>
                    </a:lnTo>
                    <a:lnTo>
                      <a:pt x="6" y="521"/>
                    </a:lnTo>
                    <a:lnTo>
                      <a:pt x="5" y="510"/>
                    </a:lnTo>
                    <a:lnTo>
                      <a:pt x="4" y="501"/>
                    </a:lnTo>
                    <a:lnTo>
                      <a:pt x="2" y="492"/>
                    </a:lnTo>
                    <a:lnTo>
                      <a:pt x="1" y="482"/>
                    </a:lnTo>
                    <a:lnTo>
                      <a:pt x="1" y="472"/>
                    </a:lnTo>
                    <a:lnTo>
                      <a:pt x="0" y="463"/>
                    </a:lnTo>
                    <a:lnTo>
                      <a:pt x="0" y="453"/>
                    </a:lnTo>
                    <a:lnTo>
                      <a:pt x="0" y="442"/>
                    </a:lnTo>
                    <a:lnTo>
                      <a:pt x="1" y="433"/>
                    </a:lnTo>
                    <a:lnTo>
                      <a:pt x="3" y="423"/>
                    </a:lnTo>
                    <a:lnTo>
                      <a:pt x="5" y="413"/>
                    </a:lnTo>
                    <a:lnTo>
                      <a:pt x="8" y="402"/>
                    </a:lnTo>
                    <a:lnTo>
                      <a:pt x="12" y="392"/>
                    </a:lnTo>
                    <a:lnTo>
                      <a:pt x="18" y="388"/>
                    </a:lnTo>
                    <a:lnTo>
                      <a:pt x="24" y="386"/>
                    </a:lnTo>
                    <a:lnTo>
                      <a:pt x="30" y="384"/>
                    </a:lnTo>
                    <a:lnTo>
                      <a:pt x="37" y="383"/>
                    </a:lnTo>
                    <a:lnTo>
                      <a:pt x="45" y="384"/>
                    </a:lnTo>
                    <a:lnTo>
                      <a:pt x="52" y="385"/>
                    </a:lnTo>
                    <a:lnTo>
                      <a:pt x="59" y="387"/>
                    </a:lnTo>
                    <a:lnTo>
                      <a:pt x="66" y="389"/>
                    </a:lnTo>
                    <a:lnTo>
                      <a:pt x="73" y="392"/>
                    </a:lnTo>
                    <a:lnTo>
                      <a:pt x="80" y="396"/>
                    </a:lnTo>
                    <a:lnTo>
                      <a:pt x="87" y="400"/>
                    </a:lnTo>
                    <a:lnTo>
                      <a:pt x="94" y="403"/>
                    </a:lnTo>
                    <a:lnTo>
                      <a:pt x="100" y="407"/>
                    </a:lnTo>
                    <a:lnTo>
                      <a:pt x="107" y="411"/>
                    </a:lnTo>
                    <a:lnTo>
                      <a:pt x="113" y="415"/>
                    </a:lnTo>
                    <a:lnTo>
                      <a:pt x="120" y="417"/>
                    </a:lnTo>
                    <a:lnTo>
                      <a:pt x="136" y="417"/>
                    </a:lnTo>
                    <a:lnTo>
                      <a:pt x="143" y="412"/>
                    </a:lnTo>
                    <a:lnTo>
                      <a:pt x="151" y="406"/>
                    </a:lnTo>
                    <a:lnTo>
                      <a:pt x="156" y="399"/>
                    </a:lnTo>
                    <a:lnTo>
                      <a:pt x="160" y="391"/>
                    </a:lnTo>
                    <a:lnTo>
                      <a:pt x="163" y="383"/>
                    </a:lnTo>
                    <a:lnTo>
                      <a:pt x="165" y="373"/>
                    </a:lnTo>
                    <a:lnTo>
                      <a:pt x="166" y="363"/>
                    </a:lnTo>
                    <a:lnTo>
                      <a:pt x="166" y="353"/>
                    </a:lnTo>
                    <a:lnTo>
                      <a:pt x="166" y="343"/>
                    </a:lnTo>
                    <a:lnTo>
                      <a:pt x="166" y="333"/>
                    </a:lnTo>
                    <a:lnTo>
                      <a:pt x="164" y="321"/>
                    </a:lnTo>
                    <a:lnTo>
                      <a:pt x="163" y="311"/>
                    </a:lnTo>
                    <a:lnTo>
                      <a:pt x="161" y="301"/>
                    </a:lnTo>
                    <a:lnTo>
                      <a:pt x="159" y="290"/>
                    </a:lnTo>
                    <a:lnTo>
                      <a:pt x="158" y="280"/>
                    </a:lnTo>
                    <a:lnTo>
                      <a:pt x="156" y="270"/>
                    </a:lnTo>
                    <a:lnTo>
                      <a:pt x="39" y="241"/>
                    </a:lnTo>
                    <a:lnTo>
                      <a:pt x="63" y="135"/>
                    </a:lnTo>
                    <a:lnTo>
                      <a:pt x="71" y="135"/>
                    </a:lnTo>
                    <a:lnTo>
                      <a:pt x="79" y="136"/>
                    </a:lnTo>
                    <a:lnTo>
                      <a:pt x="87" y="137"/>
                    </a:lnTo>
                    <a:lnTo>
                      <a:pt x="96" y="139"/>
                    </a:lnTo>
                    <a:lnTo>
                      <a:pt x="104" y="141"/>
                    </a:lnTo>
                    <a:lnTo>
                      <a:pt x="113" y="143"/>
                    </a:lnTo>
                    <a:lnTo>
                      <a:pt x="120" y="144"/>
                    </a:lnTo>
                    <a:lnTo>
                      <a:pt x="129" y="146"/>
                    </a:lnTo>
                    <a:lnTo>
                      <a:pt x="137" y="147"/>
                    </a:lnTo>
                    <a:lnTo>
                      <a:pt x="146" y="147"/>
                    </a:lnTo>
                    <a:lnTo>
                      <a:pt x="154" y="147"/>
                    </a:lnTo>
                    <a:lnTo>
                      <a:pt x="162" y="146"/>
                    </a:lnTo>
                    <a:lnTo>
                      <a:pt x="170" y="144"/>
                    </a:lnTo>
                    <a:lnTo>
                      <a:pt x="177" y="141"/>
                    </a:lnTo>
                    <a:lnTo>
                      <a:pt x="185" y="136"/>
                    </a:lnTo>
                    <a:lnTo>
                      <a:pt x="192" y="132"/>
                    </a:lnTo>
                    <a:lnTo>
                      <a:pt x="195" y="128"/>
                    </a:lnTo>
                    <a:lnTo>
                      <a:pt x="197" y="125"/>
                    </a:lnTo>
                    <a:lnTo>
                      <a:pt x="200" y="121"/>
                    </a:lnTo>
                    <a:lnTo>
                      <a:pt x="204" y="118"/>
                    </a:lnTo>
                    <a:lnTo>
                      <a:pt x="206" y="114"/>
                    </a:lnTo>
                    <a:lnTo>
                      <a:pt x="210" y="108"/>
                    </a:lnTo>
                    <a:lnTo>
                      <a:pt x="212" y="104"/>
                    </a:lnTo>
                    <a:lnTo>
                      <a:pt x="216" y="97"/>
                    </a:lnTo>
                    <a:lnTo>
                      <a:pt x="216" y="92"/>
                    </a:lnTo>
                    <a:lnTo>
                      <a:pt x="214" y="86"/>
                    </a:lnTo>
                    <a:lnTo>
                      <a:pt x="214" y="80"/>
                    </a:lnTo>
                    <a:lnTo>
                      <a:pt x="212" y="76"/>
                    </a:lnTo>
                    <a:lnTo>
                      <a:pt x="211" y="69"/>
                    </a:lnTo>
                    <a:lnTo>
                      <a:pt x="210" y="65"/>
                    </a:lnTo>
                    <a:lnTo>
                      <a:pt x="209" y="58"/>
                    </a:lnTo>
                    <a:lnTo>
                      <a:pt x="208" y="53"/>
                    </a:lnTo>
                    <a:lnTo>
                      <a:pt x="207" y="47"/>
                    </a:lnTo>
                    <a:lnTo>
                      <a:pt x="206" y="41"/>
                    </a:lnTo>
                    <a:lnTo>
                      <a:pt x="206" y="35"/>
                    </a:lnTo>
                    <a:lnTo>
                      <a:pt x="207" y="29"/>
                    </a:lnTo>
                    <a:lnTo>
                      <a:pt x="208" y="24"/>
                    </a:lnTo>
                    <a:lnTo>
                      <a:pt x="210" y="17"/>
                    </a:lnTo>
                    <a:lnTo>
                      <a:pt x="212" y="11"/>
                    </a:lnTo>
                    <a:lnTo>
                      <a:pt x="216" y="5"/>
                    </a:lnTo>
                    <a:lnTo>
                      <a:pt x="221" y="2"/>
                    </a:lnTo>
                    <a:lnTo>
                      <a:pt x="226" y="1"/>
                    </a:lnTo>
                    <a:lnTo>
                      <a:pt x="233" y="0"/>
                    </a:lnTo>
                    <a:lnTo>
                      <a:pt x="239" y="0"/>
                    </a:lnTo>
                    <a:lnTo>
                      <a:pt x="245" y="0"/>
                    </a:lnTo>
                    <a:lnTo>
                      <a:pt x="251" y="0"/>
                    </a:lnTo>
                    <a:lnTo>
                      <a:pt x="258" y="1"/>
                    </a:lnTo>
                    <a:lnTo>
                      <a:pt x="264" y="3"/>
                    </a:lnTo>
                    <a:lnTo>
                      <a:pt x="272" y="5"/>
                    </a:lnTo>
                    <a:lnTo>
                      <a:pt x="278" y="8"/>
                    </a:lnTo>
                    <a:lnTo>
                      <a:pt x="284" y="11"/>
                    </a:lnTo>
                    <a:lnTo>
                      <a:pt x="290" y="13"/>
                    </a:lnTo>
                    <a:lnTo>
                      <a:pt x="296" y="17"/>
                    </a:lnTo>
                    <a:lnTo>
                      <a:pt x="302" y="21"/>
                    </a:lnTo>
                    <a:lnTo>
                      <a:pt x="307" y="26"/>
                    </a:lnTo>
                    <a:lnTo>
                      <a:pt x="311" y="30"/>
                    </a:lnTo>
                    <a:lnTo>
                      <a:pt x="316" y="38"/>
                    </a:lnTo>
                    <a:lnTo>
                      <a:pt x="318" y="44"/>
                    </a:lnTo>
                    <a:lnTo>
                      <a:pt x="319" y="52"/>
                    </a:lnTo>
                    <a:lnTo>
                      <a:pt x="318" y="59"/>
                    </a:lnTo>
                    <a:lnTo>
                      <a:pt x="317" y="66"/>
                    </a:lnTo>
                    <a:lnTo>
                      <a:pt x="314" y="73"/>
                    </a:lnTo>
                    <a:lnTo>
                      <a:pt x="311" y="80"/>
                    </a:lnTo>
                    <a:lnTo>
                      <a:pt x="308" y="87"/>
                    </a:lnTo>
                    <a:lnTo>
                      <a:pt x="304" y="94"/>
                    </a:lnTo>
                    <a:lnTo>
                      <a:pt x="301" y="102"/>
                    </a:lnTo>
                    <a:lnTo>
                      <a:pt x="297" y="110"/>
                    </a:lnTo>
                    <a:lnTo>
                      <a:pt x="294" y="118"/>
                    </a:lnTo>
                    <a:lnTo>
                      <a:pt x="294" y="125"/>
                    </a:lnTo>
                    <a:lnTo>
                      <a:pt x="293" y="133"/>
                    </a:lnTo>
                    <a:lnTo>
                      <a:pt x="294" y="140"/>
                    </a:lnTo>
                    <a:lnTo>
                      <a:pt x="295" y="147"/>
                    </a:lnTo>
                    <a:lnTo>
                      <a:pt x="302" y="158"/>
                    </a:lnTo>
                    <a:lnTo>
                      <a:pt x="309" y="165"/>
                    </a:lnTo>
                    <a:lnTo>
                      <a:pt x="317" y="172"/>
                    </a:lnTo>
                    <a:lnTo>
                      <a:pt x="327" y="176"/>
                    </a:lnTo>
                    <a:lnTo>
                      <a:pt x="337" y="181"/>
                    </a:lnTo>
                    <a:lnTo>
                      <a:pt x="347" y="183"/>
                    </a:lnTo>
                    <a:lnTo>
                      <a:pt x="357" y="186"/>
                    </a:lnTo>
                    <a:lnTo>
                      <a:pt x="369" y="187"/>
                    </a:lnTo>
                    <a:lnTo>
                      <a:pt x="380" y="188"/>
                    </a:lnTo>
                    <a:lnTo>
                      <a:pt x="392" y="188"/>
                    </a:lnTo>
                    <a:lnTo>
                      <a:pt x="403" y="189"/>
                    </a:lnTo>
                    <a:lnTo>
                      <a:pt x="415" y="189"/>
                    </a:lnTo>
                    <a:lnTo>
                      <a:pt x="427" y="190"/>
                    </a:lnTo>
                    <a:lnTo>
                      <a:pt x="438" y="191"/>
                    </a:lnTo>
                    <a:lnTo>
                      <a:pt x="450" y="192"/>
                    </a:lnTo>
                    <a:lnTo>
                      <a:pt x="461" y="195"/>
                    </a:lnTo>
                    <a:lnTo>
                      <a:pt x="431" y="329"/>
                    </a:lnTo>
                    <a:lnTo>
                      <a:pt x="424" y="334"/>
                    </a:lnTo>
                    <a:lnTo>
                      <a:pt x="416" y="336"/>
                    </a:lnTo>
                    <a:lnTo>
                      <a:pt x="408" y="338"/>
                    </a:lnTo>
                    <a:lnTo>
                      <a:pt x="401" y="338"/>
                    </a:lnTo>
                    <a:lnTo>
                      <a:pt x="393" y="337"/>
                    </a:lnTo>
                    <a:lnTo>
                      <a:pt x="385" y="336"/>
                    </a:lnTo>
                    <a:lnTo>
                      <a:pt x="377" y="334"/>
                    </a:lnTo>
                    <a:lnTo>
                      <a:pt x="370" y="331"/>
                    </a:lnTo>
                    <a:lnTo>
                      <a:pt x="361" y="327"/>
                    </a:lnTo>
                    <a:lnTo>
                      <a:pt x="353" y="325"/>
                    </a:lnTo>
                    <a:lnTo>
                      <a:pt x="345" y="321"/>
                    </a:lnTo>
                    <a:lnTo>
                      <a:pt x="337" y="319"/>
                    </a:lnTo>
                    <a:lnTo>
                      <a:pt x="328" y="317"/>
                    </a:lnTo>
                    <a:lnTo>
                      <a:pt x="320" y="316"/>
                    </a:lnTo>
                    <a:lnTo>
                      <a:pt x="311" y="315"/>
                    </a:lnTo>
                    <a:lnTo>
                      <a:pt x="303" y="316"/>
                    </a:lnTo>
                    <a:lnTo>
                      <a:pt x="297" y="319"/>
                    </a:lnTo>
                    <a:lnTo>
                      <a:pt x="291" y="323"/>
                    </a:lnTo>
                    <a:lnTo>
                      <a:pt x="286" y="327"/>
                    </a:lnTo>
                    <a:lnTo>
                      <a:pt x="281" y="333"/>
                    </a:lnTo>
                    <a:lnTo>
                      <a:pt x="277" y="339"/>
                    </a:lnTo>
                    <a:lnTo>
                      <a:pt x="274" y="346"/>
                    </a:lnTo>
                    <a:lnTo>
                      <a:pt x="271" y="353"/>
                    </a:lnTo>
                    <a:lnTo>
                      <a:pt x="268" y="361"/>
                    </a:lnTo>
                    <a:lnTo>
                      <a:pt x="266" y="368"/>
                    </a:lnTo>
                    <a:lnTo>
                      <a:pt x="264" y="376"/>
                    </a:lnTo>
                    <a:lnTo>
                      <a:pt x="264" y="385"/>
                    </a:lnTo>
                    <a:lnTo>
                      <a:pt x="263" y="393"/>
                    </a:lnTo>
                    <a:lnTo>
                      <a:pt x="263" y="402"/>
                    </a:lnTo>
                    <a:lnTo>
                      <a:pt x="263" y="410"/>
                    </a:lnTo>
                    <a:lnTo>
                      <a:pt x="264" y="418"/>
                    </a:lnTo>
                    <a:lnTo>
                      <a:pt x="264" y="427"/>
                    </a:lnTo>
                    <a:lnTo>
                      <a:pt x="268" y="438"/>
                    </a:lnTo>
                    <a:lnTo>
                      <a:pt x="273" y="446"/>
                    </a:lnTo>
                    <a:lnTo>
                      <a:pt x="279" y="454"/>
                    </a:lnTo>
                    <a:lnTo>
                      <a:pt x="286" y="457"/>
                    </a:lnTo>
                    <a:lnTo>
                      <a:pt x="293" y="461"/>
                    </a:lnTo>
                    <a:lnTo>
                      <a:pt x="300" y="463"/>
                    </a:lnTo>
                    <a:lnTo>
                      <a:pt x="308" y="464"/>
                    </a:lnTo>
                    <a:lnTo>
                      <a:pt x="317" y="464"/>
                    </a:lnTo>
                    <a:lnTo>
                      <a:pt x="326" y="463"/>
                    </a:lnTo>
                    <a:lnTo>
                      <a:pt x="335" y="463"/>
                    </a:lnTo>
                    <a:lnTo>
                      <a:pt x="344" y="462"/>
                    </a:lnTo>
                    <a:lnTo>
                      <a:pt x="354" y="463"/>
                    </a:lnTo>
                    <a:lnTo>
                      <a:pt x="363" y="463"/>
                    </a:lnTo>
                    <a:lnTo>
                      <a:pt x="373" y="465"/>
                    </a:lnTo>
                    <a:lnTo>
                      <a:pt x="383" y="468"/>
                    </a:lnTo>
                    <a:lnTo>
                      <a:pt x="392" y="473"/>
                    </a:lnTo>
                    <a:lnTo>
                      <a:pt x="395" y="482"/>
                    </a:lnTo>
                    <a:lnTo>
                      <a:pt x="398" y="491"/>
                    </a:lnTo>
                    <a:lnTo>
                      <a:pt x="400" y="499"/>
                    </a:lnTo>
                    <a:lnTo>
                      <a:pt x="401" y="509"/>
                    </a:lnTo>
                    <a:lnTo>
                      <a:pt x="403" y="518"/>
                    </a:lnTo>
                    <a:lnTo>
                      <a:pt x="404" y="527"/>
                    </a:lnTo>
                    <a:lnTo>
                      <a:pt x="404" y="536"/>
                    </a:lnTo>
                    <a:lnTo>
                      <a:pt x="403" y="547"/>
                    </a:lnTo>
                    <a:lnTo>
                      <a:pt x="403" y="555"/>
                    </a:lnTo>
                    <a:lnTo>
                      <a:pt x="401" y="564"/>
                    </a:lnTo>
                    <a:lnTo>
                      <a:pt x="400" y="574"/>
                    </a:lnTo>
                    <a:lnTo>
                      <a:pt x="398" y="583"/>
                    </a:lnTo>
                    <a:lnTo>
                      <a:pt x="396" y="591"/>
                    </a:lnTo>
                    <a:lnTo>
                      <a:pt x="393" y="600"/>
                    </a:lnTo>
                    <a:lnTo>
                      <a:pt x="391" y="608"/>
                    </a:lnTo>
                    <a:lnTo>
                      <a:pt x="388" y="617"/>
                    </a:lnTo>
                    <a:lnTo>
                      <a:pt x="384" y="617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Freeform 6"/>
              <p:cNvSpPr>
                <a:spLocks/>
              </p:cNvSpPr>
              <p:nvPr/>
            </p:nvSpPr>
            <p:spPr bwMode="grayWhite">
              <a:xfrm>
                <a:off x="89027" y="2084769"/>
                <a:ext cx="990600" cy="588963"/>
              </a:xfrm>
              <a:custGeom>
                <a:avLst/>
                <a:gdLst>
                  <a:gd name="T0" fmla="*/ 186 w 624"/>
                  <a:gd name="T1" fmla="*/ 342 h 371"/>
                  <a:gd name="T2" fmla="*/ 175 w 624"/>
                  <a:gd name="T3" fmla="*/ 308 h 371"/>
                  <a:gd name="T4" fmla="*/ 149 w 624"/>
                  <a:gd name="T5" fmla="*/ 280 h 371"/>
                  <a:gd name="T6" fmla="*/ 124 w 624"/>
                  <a:gd name="T7" fmla="*/ 270 h 371"/>
                  <a:gd name="T8" fmla="*/ 104 w 624"/>
                  <a:gd name="T9" fmla="*/ 269 h 371"/>
                  <a:gd name="T10" fmla="*/ 10 w 624"/>
                  <a:gd name="T11" fmla="*/ 290 h 371"/>
                  <a:gd name="T12" fmla="*/ 3 w 624"/>
                  <a:gd name="T13" fmla="*/ 264 h 371"/>
                  <a:gd name="T14" fmla="*/ 0 w 624"/>
                  <a:gd name="T15" fmla="*/ 236 h 371"/>
                  <a:gd name="T16" fmla="*/ 4 w 624"/>
                  <a:gd name="T17" fmla="*/ 214 h 371"/>
                  <a:gd name="T18" fmla="*/ 22 w 624"/>
                  <a:gd name="T19" fmla="*/ 200 h 371"/>
                  <a:gd name="T20" fmla="*/ 53 w 624"/>
                  <a:gd name="T21" fmla="*/ 200 h 371"/>
                  <a:gd name="T22" fmla="*/ 90 w 624"/>
                  <a:gd name="T23" fmla="*/ 208 h 371"/>
                  <a:gd name="T24" fmla="*/ 126 w 624"/>
                  <a:gd name="T25" fmla="*/ 190 h 371"/>
                  <a:gd name="T26" fmla="*/ 144 w 624"/>
                  <a:gd name="T27" fmla="*/ 33 h 371"/>
                  <a:gd name="T28" fmla="*/ 174 w 624"/>
                  <a:gd name="T29" fmla="*/ 28 h 371"/>
                  <a:gd name="T30" fmla="*/ 206 w 624"/>
                  <a:gd name="T31" fmla="*/ 31 h 371"/>
                  <a:gd name="T32" fmla="*/ 230 w 624"/>
                  <a:gd name="T33" fmla="*/ 57 h 371"/>
                  <a:gd name="T34" fmla="*/ 236 w 624"/>
                  <a:gd name="T35" fmla="*/ 99 h 371"/>
                  <a:gd name="T36" fmla="*/ 249 w 624"/>
                  <a:gd name="T37" fmla="*/ 138 h 371"/>
                  <a:gd name="T38" fmla="*/ 293 w 624"/>
                  <a:gd name="T39" fmla="*/ 159 h 371"/>
                  <a:gd name="T40" fmla="*/ 345 w 624"/>
                  <a:gd name="T41" fmla="*/ 148 h 371"/>
                  <a:gd name="T42" fmla="*/ 366 w 624"/>
                  <a:gd name="T43" fmla="*/ 119 h 371"/>
                  <a:gd name="T44" fmla="*/ 361 w 624"/>
                  <a:gd name="T45" fmla="*/ 91 h 371"/>
                  <a:gd name="T46" fmla="*/ 352 w 624"/>
                  <a:gd name="T47" fmla="*/ 62 h 371"/>
                  <a:gd name="T48" fmla="*/ 363 w 624"/>
                  <a:gd name="T49" fmla="*/ 34 h 371"/>
                  <a:gd name="T50" fmla="*/ 398 w 624"/>
                  <a:gd name="T51" fmla="*/ 17 h 371"/>
                  <a:gd name="T52" fmla="*/ 439 w 624"/>
                  <a:gd name="T53" fmla="*/ 7 h 371"/>
                  <a:gd name="T54" fmla="*/ 474 w 624"/>
                  <a:gd name="T55" fmla="*/ 5 h 371"/>
                  <a:gd name="T56" fmla="*/ 479 w 624"/>
                  <a:gd name="T57" fmla="*/ 37 h 371"/>
                  <a:gd name="T58" fmla="*/ 483 w 624"/>
                  <a:gd name="T59" fmla="*/ 70 h 371"/>
                  <a:gd name="T60" fmla="*/ 507 w 624"/>
                  <a:gd name="T61" fmla="*/ 97 h 371"/>
                  <a:gd name="T62" fmla="*/ 535 w 624"/>
                  <a:gd name="T63" fmla="*/ 101 h 371"/>
                  <a:gd name="T64" fmla="*/ 566 w 624"/>
                  <a:gd name="T65" fmla="*/ 94 h 371"/>
                  <a:gd name="T66" fmla="*/ 598 w 624"/>
                  <a:gd name="T67" fmla="*/ 94 h 371"/>
                  <a:gd name="T68" fmla="*/ 620 w 624"/>
                  <a:gd name="T69" fmla="*/ 125 h 371"/>
                  <a:gd name="T70" fmla="*/ 621 w 624"/>
                  <a:gd name="T71" fmla="*/ 162 h 371"/>
                  <a:gd name="T72" fmla="*/ 608 w 624"/>
                  <a:gd name="T73" fmla="*/ 178 h 371"/>
                  <a:gd name="T74" fmla="*/ 573 w 624"/>
                  <a:gd name="T75" fmla="*/ 183 h 371"/>
                  <a:gd name="T76" fmla="*/ 524 w 624"/>
                  <a:gd name="T77" fmla="*/ 186 h 371"/>
                  <a:gd name="T78" fmla="*/ 514 w 624"/>
                  <a:gd name="T79" fmla="*/ 197 h 371"/>
                  <a:gd name="T80" fmla="*/ 519 w 624"/>
                  <a:gd name="T81" fmla="*/ 333 h 371"/>
                  <a:gd name="T82" fmla="*/ 486 w 624"/>
                  <a:gd name="T83" fmla="*/ 342 h 371"/>
                  <a:gd name="T84" fmla="*/ 449 w 624"/>
                  <a:gd name="T85" fmla="*/ 344 h 371"/>
                  <a:gd name="T86" fmla="*/ 412 w 624"/>
                  <a:gd name="T87" fmla="*/ 338 h 371"/>
                  <a:gd name="T88" fmla="*/ 402 w 624"/>
                  <a:gd name="T89" fmla="*/ 311 h 371"/>
                  <a:gd name="T90" fmla="*/ 402 w 624"/>
                  <a:gd name="T91" fmla="*/ 283 h 371"/>
                  <a:gd name="T92" fmla="*/ 397 w 624"/>
                  <a:gd name="T93" fmla="*/ 254 h 371"/>
                  <a:gd name="T94" fmla="*/ 367 w 624"/>
                  <a:gd name="T95" fmla="*/ 236 h 371"/>
                  <a:gd name="T96" fmla="*/ 329 w 624"/>
                  <a:gd name="T97" fmla="*/ 237 h 371"/>
                  <a:gd name="T98" fmla="*/ 289 w 624"/>
                  <a:gd name="T99" fmla="*/ 248 h 371"/>
                  <a:gd name="T100" fmla="*/ 263 w 624"/>
                  <a:gd name="T101" fmla="*/ 264 h 371"/>
                  <a:gd name="T102" fmla="*/ 262 w 624"/>
                  <a:gd name="T103" fmla="*/ 293 h 371"/>
                  <a:gd name="T104" fmla="*/ 276 w 624"/>
                  <a:gd name="T105" fmla="*/ 322 h 371"/>
                  <a:gd name="T106" fmla="*/ 257 w 624"/>
                  <a:gd name="T107" fmla="*/ 360 h 371"/>
                  <a:gd name="T108" fmla="*/ 210 w 624"/>
                  <a:gd name="T109" fmla="*/ 364 h 3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624" h="371">
                    <a:moveTo>
                      <a:pt x="191" y="370"/>
                    </a:moveTo>
                    <a:lnTo>
                      <a:pt x="190" y="363"/>
                    </a:lnTo>
                    <a:lnTo>
                      <a:pt x="189" y="356"/>
                    </a:lnTo>
                    <a:lnTo>
                      <a:pt x="188" y="349"/>
                    </a:lnTo>
                    <a:lnTo>
                      <a:pt x="186" y="342"/>
                    </a:lnTo>
                    <a:lnTo>
                      <a:pt x="185" y="335"/>
                    </a:lnTo>
                    <a:lnTo>
                      <a:pt x="182" y="328"/>
                    </a:lnTo>
                    <a:lnTo>
                      <a:pt x="181" y="321"/>
                    </a:lnTo>
                    <a:lnTo>
                      <a:pt x="178" y="315"/>
                    </a:lnTo>
                    <a:lnTo>
                      <a:pt x="175" y="308"/>
                    </a:lnTo>
                    <a:lnTo>
                      <a:pt x="171" y="302"/>
                    </a:lnTo>
                    <a:lnTo>
                      <a:pt x="167" y="296"/>
                    </a:lnTo>
                    <a:lnTo>
                      <a:pt x="162" y="290"/>
                    </a:lnTo>
                    <a:lnTo>
                      <a:pt x="156" y="285"/>
                    </a:lnTo>
                    <a:lnTo>
                      <a:pt x="149" y="280"/>
                    </a:lnTo>
                    <a:lnTo>
                      <a:pt x="143" y="276"/>
                    </a:lnTo>
                    <a:lnTo>
                      <a:pt x="134" y="273"/>
                    </a:lnTo>
                    <a:lnTo>
                      <a:pt x="131" y="271"/>
                    </a:lnTo>
                    <a:lnTo>
                      <a:pt x="128" y="270"/>
                    </a:lnTo>
                    <a:lnTo>
                      <a:pt x="124" y="270"/>
                    </a:lnTo>
                    <a:lnTo>
                      <a:pt x="121" y="270"/>
                    </a:lnTo>
                    <a:lnTo>
                      <a:pt x="117" y="270"/>
                    </a:lnTo>
                    <a:lnTo>
                      <a:pt x="113" y="271"/>
                    </a:lnTo>
                    <a:lnTo>
                      <a:pt x="109" y="270"/>
                    </a:lnTo>
                    <a:lnTo>
                      <a:pt x="104" y="269"/>
                    </a:lnTo>
                    <a:lnTo>
                      <a:pt x="22" y="307"/>
                    </a:lnTo>
                    <a:lnTo>
                      <a:pt x="19" y="304"/>
                    </a:lnTo>
                    <a:lnTo>
                      <a:pt x="15" y="300"/>
                    </a:lnTo>
                    <a:lnTo>
                      <a:pt x="13" y="296"/>
                    </a:lnTo>
                    <a:lnTo>
                      <a:pt x="10" y="290"/>
                    </a:lnTo>
                    <a:lnTo>
                      <a:pt x="9" y="286"/>
                    </a:lnTo>
                    <a:lnTo>
                      <a:pt x="6" y="280"/>
                    </a:lnTo>
                    <a:lnTo>
                      <a:pt x="5" y="275"/>
                    </a:lnTo>
                    <a:lnTo>
                      <a:pt x="4" y="270"/>
                    </a:lnTo>
                    <a:lnTo>
                      <a:pt x="3" y="264"/>
                    </a:lnTo>
                    <a:lnTo>
                      <a:pt x="2" y="258"/>
                    </a:lnTo>
                    <a:lnTo>
                      <a:pt x="0" y="252"/>
                    </a:lnTo>
                    <a:lnTo>
                      <a:pt x="0" y="246"/>
                    </a:lnTo>
                    <a:lnTo>
                      <a:pt x="0" y="241"/>
                    </a:lnTo>
                    <a:lnTo>
                      <a:pt x="0" y="236"/>
                    </a:lnTo>
                    <a:lnTo>
                      <a:pt x="0" y="229"/>
                    </a:lnTo>
                    <a:lnTo>
                      <a:pt x="0" y="224"/>
                    </a:lnTo>
                    <a:lnTo>
                      <a:pt x="0" y="221"/>
                    </a:lnTo>
                    <a:lnTo>
                      <a:pt x="2" y="217"/>
                    </a:lnTo>
                    <a:lnTo>
                      <a:pt x="4" y="214"/>
                    </a:lnTo>
                    <a:lnTo>
                      <a:pt x="6" y="211"/>
                    </a:lnTo>
                    <a:lnTo>
                      <a:pt x="9" y="208"/>
                    </a:lnTo>
                    <a:lnTo>
                      <a:pt x="12" y="206"/>
                    </a:lnTo>
                    <a:lnTo>
                      <a:pt x="16" y="203"/>
                    </a:lnTo>
                    <a:lnTo>
                      <a:pt x="22" y="200"/>
                    </a:lnTo>
                    <a:lnTo>
                      <a:pt x="28" y="200"/>
                    </a:lnTo>
                    <a:lnTo>
                      <a:pt x="33" y="200"/>
                    </a:lnTo>
                    <a:lnTo>
                      <a:pt x="40" y="200"/>
                    </a:lnTo>
                    <a:lnTo>
                      <a:pt x="47" y="200"/>
                    </a:lnTo>
                    <a:lnTo>
                      <a:pt x="53" y="200"/>
                    </a:lnTo>
                    <a:lnTo>
                      <a:pt x="60" y="201"/>
                    </a:lnTo>
                    <a:lnTo>
                      <a:pt x="67" y="204"/>
                    </a:lnTo>
                    <a:lnTo>
                      <a:pt x="74" y="207"/>
                    </a:lnTo>
                    <a:lnTo>
                      <a:pt x="81" y="208"/>
                    </a:lnTo>
                    <a:lnTo>
                      <a:pt x="90" y="208"/>
                    </a:lnTo>
                    <a:lnTo>
                      <a:pt x="97" y="207"/>
                    </a:lnTo>
                    <a:lnTo>
                      <a:pt x="105" y="204"/>
                    </a:lnTo>
                    <a:lnTo>
                      <a:pt x="113" y="200"/>
                    </a:lnTo>
                    <a:lnTo>
                      <a:pt x="119" y="196"/>
                    </a:lnTo>
                    <a:lnTo>
                      <a:pt x="126" y="190"/>
                    </a:lnTo>
                    <a:lnTo>
                      <a:pt x="131" y="183"/>
                    </a:lnTo>
                    <a:lnTo>
                      <a:pt x="127" y="35"/>
                    </a:lnTo>
                    <a:lnTo>
                      <a:pt x="133" y="35"/>
                    </a:lnTo>
                    <a:lnTo>
                      <a:pt x="138" y="34"/>
                    </a:lnTo>
                    <a:lnTo>
                      <a:pt x="144" y="33"/>
                    </a:lnTo>
                    <a:lnTo>
                      <a:pt x="150" y="32"/>
                    </a:lnTo>
                    <a:lnTo>
                      <a:pt x="156" y="31"/>
                    </a:lnTo>
                    <a:lnTo>
                      <a:pt x="162" y="30"/>
                    </a:lnTo>
                    <a:lnTo>
                      <a:pt x="168" y="29"/>
                    </a:lnTo>
                    <a:lnTo>
                      <a:pt x="174" y="28"/>
                    </a:lnTo>
                    <a:lnTo>
                      <a:pt x="181" y="28"/>
                    </a:lnTo>
                    <a:lnTo>
                      <a:pt x="186" y="28"/>
                    </a:lnTo>
                    <a:lnTo>
                      <a:pt x="193" y="28"/>
                    </a:lnTo>
                    <a:lnTo>
                      <a:pt x="199" y="30"/>
                    </a:lnTo>
                    <a:lnTo>
                      <a:pt x="206" y="31"/>
                    </a:lnTo>
                    <a:lnTo>
                      <a:pt x="211" y="34"/>
                    </a:lnTo>
                    <a:lnTo>
                      <a:pt x="218" y="37"/>
                    </a:lnTo>
                    <a:lnTo>
                      <a:pt x="225" y="41"/>
                    </a:lnTo>
                    <a:lnTo>
                      <a:pt x="228" y="48"/>
                    </a:lnTo>
                    <a:lnTo>
                      <a:pt x="230" y="57"/>
                    </a:lnTo>
                    <a:lnTo>
                      <a:pt x="232" y="65"/>
                    </a:lnTo>
                    <a:lnTo>
                      <a:pt x="234" y="73"/>
                    </a:lnTo>
                    <a:lnTo>
                      <a:pt x="234" y="82"/>
                    </a:lnTo>
                    <a:lnTo>
                      <a:pt x="235" y="91"/>
                    </a:lnTo>
                    <a:lnTo>
                      <a:pt x="236" y="99"/>
                    </a:lnTo>
                    <a:lnTo>
                      <a:pt x="238" y="108"/>
                    </a:lnTo>
                    <a:lnTo>
                      <a:pt x="239" y="116"/>
                    </a:lnTo>
                    <a:lnTo>
                      <a:pt x="242" y="124"/>
                    </a:lnTo>
                    <a:lnTo>
                      <a:pt x="245" y="131"/>
                    </a:lnTo>
                    <a:lnTo>
                      <a:pt x="249" y="138"/>
                    </a:lnTo>
                    <a:lnTo>
                      <a:pt x="256" y="145"/>
                    </a:lnTo>
                    <a:lnTo>
                      <a:pt x="263" y="150"/>
                    </a:lnTo>
                    <a:lnTo>
                      <a:pt x="273" y="155"/>
                    </a:lnTo>
                    <a:lnTo>
                      <a:pt x="284" y="159"/>
                    </a:lnTo>
                    <a:lnTo>
                      <a:pt x="293" y="159"/>
                    </a:lnTo>
                    <a:lnTo>
                      <a:pt x="303" y="159"/>
                    </a:lnTo>
                    <a:lnTo>
                      <a:pt x="314" y="158"/>
                    </a:lnTo>
                    <a:lnTo>
                      <a:pt x="325" y="156"/>
                    </a:lnTo>
                    <a:lnTo>
                      <a:pt x="335" y="152"/>
                    </a:lnTo>
                    <a:lnTo>
                      <a:pt x="345" y="148"/>
                    </a:lnTo>
                    <a:lnTo>
                      <a:pt x="353" y="142"/>
                    </a:lnTo>
                    <a:lnTo>
                      <a:pt x="359" y="134"/>
                    </a:lnTo>
                    <a:lnTo>
                      <a:pt x="363" y="129"/>
                    </a:lnTo>
                    <a:lnTo>
                      <a:pt x="365" y="124"/>
                    </a:lnTo>
                    <a:lnTo>
                      <a:pt x="366" y="119"/>
                    </a:lnTo>
                    <a:lnTo>
                      <a:pt x="366" y="113"/>
                    </a:lnTo>
                    <a:lnTo>
                      <a:pt x="366" y="108"/>
                    </a:lnTo>
                    <a:lnTo>
                      <a:pt x="365" y="102"/>
                    </a:lnTo>
                    <a:lnTo>
                      <a:pt x="364" y="96"/>
                    </a:lnTo>
                    <a:lnTo>
                      <a:pt x="361" y="91"/>
                    </a:lnTo>
                    <a:lnTo>
                      <a:pt x="359" y="86"/>
                    </a:lnTo>
                    <a:lnTo>
                      <a:pt x="357" y="79"/>
                    </a:lnTo>
                    <a:lnTo>
                      <a:pt x="354" y="73"/>
                    </a:lnTo>
                    <a:lnTo>
                      <a:pt x="354" y="68"/>
                    </a:lnTo>
                    <a:lnTo>
                      <a:pt x="352" y="62"/>
                    </a:lnTo>
                    <a:lnTo>
                      <a:pt x="351" y="57"/>
                    </a:lnTo>
                    <a:lnTo>
                      <a:pt x="351" y="51"/>
                    </a:lnTo>
                    <a:lnTo>
                      <a:pt x="352" y="44"/>
                    </a:lnTo>
                    <a:lnTo>
                      <a:pt x="357" y="39"/>
                    </a:lnTo>
                    <a:lnTo>
                      <a:pt x="363" y="34"/>
                    </a:lnTo>
                    <a:lnTo>
                      <a:pt x="369" y="30"/>
                    </a:lnTo>
                    <a:lnTo>
                      <a:pt x="376" y="26"/>
                    </a:lnTo>
                    <a:lnTo>
                      <a:pt x="383" y="22"/>
                    </a:lnTo>
                    <a:lnTo>
                      <a:pt x="391" y="19"/>
                    </a:lnTo>
                    <a:lnTo>
                      <a:pt x="398" y="17"/>
                    </a:lnTo>
                    <a:lnTo>
                      <a:pt x="407" y="14"/>
                    </a:lnTo>
                    <a:lnTo>
                      <a:pt x="414" y="12"/>
                    </a:lnTo>
                    <a:lnTo>
                      <a:pt x="422" y="10"/>
                    </a:lnTo>
                    <a:lnTo>
                      <a:pt x="431" y="9"/>
                    </a:lnTo>
                    <a:lnTo>
                      <a:pt x="439" y="7"/>
                    </a:lnTo>
                    <a:lnTo>
                      <a:pt x="448" y="5"/>
                    </a:lnTo>
                    <a:lnTo>
                      <a:pt x="456" y="3"/>
                    </a:lnTo>
                    <a:lnTo>
                      <a:pt x="464" y="2"/>
                    </a:lnTo>
                    <a:lnTo>
                      <a:pt x="472" y="0"/>
                    </a:lnTo>
                    <a:lnTo>
                      <a:pt x="474" y="5"/>
                    </a:lnTo>
                    <a:lnTo>
                      <a:pt x="476" y="11"/>
                    </a:lnTo>
                    <a:lnTo>
                      <a:pt x="477" y="17"/>
                    </a:lnTo>
                    <a:lnTo>
                      <a:pt x="478" y="24"/>
                    </a:lnTo>
                    <a:lnTo>
                      <a:pt x="478" y="30"/>
                    </a:lnTo>
                    <a:lnTo>
                      <a:pt x="479" y="37"/>
                    </a:lnTo>
                    <a:lnTo>
                      <a:pt x="479" y="44"/>
                    </a:lnTo>
                    <a:lnTo>
                      <a:pt x="479" y="51"/>
                    </a:lnTo>
                    <a:lnTo>
                      <a:pt x="479" y="57"/>
                    </a:lnTo>
                    <a:lnTo>
                      <a:pt x="481" y="64"/>
                    </a:lnTo>
                    <a:lnTo>
                      <a:pt x="483" y="70"/>
                    </a:lnTo>
                    <a:lnTo>
                      <a:pt x="485" y="76"/>
                    </a:lnTo>
                    <a:lnTo>
                      <a:pt x="488" y="82"/>
                    </a:lnTo>
                    <a:lnTo>
                      <a:pt x="493" y="88"/>
                    </a:lnTo>
                    <a:lnTo>
                      <a:pt x="499" y="92"/>
                    </a:lnTo>
                    <a:lnTo>
                      <a:pt x="507" y="97"/>
                    </a:lnTo>
                    <a:lnTo>
                      <a:pt x="512" y="99"/>
                    </a:lnTo>
                    <a:lnTo>
                      <a:pt x="517" y="101"/>
                    </a:lnTo>
                    <a:lnTo>
                      <a:pt x="523" y="102"/>
                    </a:lnTo>
                    <a:lnTo>
                      <a:pt x="529" y="102"/>
                    </a:lnTo>
                    <a:lnTo>
                      <a:pt x="535" y="101"/>
                    </a:lnTo>
                    <a:lnTo>
                      <a:pt x="541" y="99"/>
                    </a:lnTo>
                    <a:lnTo>
                      <a:pt x="547" y="98"/>
                    </a:lnTo>
                    <a:lnTo>
                      <a:pt x="554" y="97"/>
                    </a:lnTo>
                    <a:lnTo>
                      <a:pt x="560" y="95"/>
                    </a:lnTo>
                    <a:lnTo>
                      <a:pt x="566" y="94"/>
                    </a:lnTo>
                    <a:lnTo>
                      <a:pt x="572" y="92"/>
                    </a:lnTo>
                    <a:lnTo>
                      <a:pt x="579" y="92"/>
                    </a:lnTo>
                    <a:lnTo>
                      <a:pt x="584" y="92"/>
                    </a:lnTo>
                    <a:lnTo>
                      <a:pt x="591" y="92"/>
                    </a:lnTo>
                    <a:lnTo>
                      <a:pt x="598" y="94"/>
                    </a:lnTo>
                    <a:lnTo>
                      <a:pt x="603" y="97"/>
                    </a:lnTo>
                    <a:lnTo>
                      <a:pt x="610" y="102"/>
                    </a:lnTo>
                    <a:lnTo>
                      <a:pt x="614" y="109"/>
                    </a:lnTo>
                    <a:lnTo>
                      <a:pt x="618" y="117"/>
                    </a:lnTo>
                    <a:lnTo>
                      <a:pt x="620" y="125"/>
                    </a:lnTo>
                    <a:lnTo>
                      <a:pt x="621" y="133"/>
                    </a:lnTo>
                    <a:lnTo>
                      <a:pt x="622" y="142"/>
                    </a:lnTo>
                    <a:lnTo>
                      <a:pt x="623" y="151"/>
                    </a:lnTo>
                    <a:lnTo>
                      <a:pt x="623" y="159"/>
                    </a:lnTo>
                    <a:lnTo>
                      <a:pt x="621" y="162"/>
                    </a:lnTo>
                    <a:lnTo>
                      <a:pt x="619" y="165"/>
                    </a:lnTo>
                    <a:lnTo>
                      <a:pt x="618" y="169"/>
                    </a:lnTo>
                    <a:lnTo>
                      <a:pt x="615" y="172"/>
                    </a:lnTo>
                    <a:lnTo>
                      <a:pt x="612" y="175"/>
                    </a:lnTo>
                    <a:lnTo>
                      <a:pt x="608" y="178"/>
                    </a:lnTo>
                    <a:lnTo>
                      <a:pt x="604" y="181"/>
                    </a:lnTo>
                    <a:lnTo>
                      <a:pt x="599" y="183"/>
                    </a:lnTo>
                    <a:lnTo>
                      <a:pt x="591" y="184"/>
                    </a:lnTo>
                    <a:lnTo>
                      <a:pt x="582" y="184"/>
                    </a:lnTo>
                    <a:lnTo>
                      <a:pt x="573" y="183"/>
                    </a:lnTo>
                    <a:lnTo>
                      <a:pt x="564" y="182"/>
                    </a:lnTo>
                    <a:lnTo>
                      <a:pt x="554" y="181"/>
                    </a:lnTo>
                    <a:lnTo>
                      <a:pt x="545" y="182"/>
                    </a:lnTo>
                    <a:lnTo>
                      <a:pt x="535" y="183"/>
                    </a:lnTo>
                    <a:lnTo>
                      <a:pt x="524" y="186"/>
                    </a:lnTo>
                    <a:lnTo>
                      <a:pt x="523" y="188"/>
                    </a:lnTo>
                    <a:lnTo>
                      <a:pt x="521" y="191"/>
                    </a:lnTo>
                    <a:lnTo>
                      <a:pt x="519" y="192"/>
                    </a:lnTo>
                    <a:lnTo>
                      <a:pt x="517" y="194"/>
                    </a:lnTo>
                    <a:lnTo>
                      <a:pt x="514" y="197"/>
                    </a:lnTo>
                    <a:lnTo>
                      <a:pt x="512" y="199"/>
                    </a:lnTo>
                    <a:lnTo>
                      <a:pt x="509" y="203"/>
                    </a:lnTo>
                    <a:lnTo>
                      <a:pt x="507" y="207"/>
                    </a:lnTo>
                    <a:lnTo>
                      <a:pt x="524" y="331"/>
                    </a:lnTo>
                    <a:lnTo>
                      <a:pt x="519" y="333"/>
                    </a:lnTo>
                    <a:lnTo>
                      <a:pt x="512" y="335"/>
                    </a:lnTo>
                    <a:lnTo>
                      <a:pt x="507" y="338"/>
                    </a:lnTo>
                    <a:lnTo>
                      <a:pt x="500" y="339"/>
                    </a:lnTo>
                    <a:lnTo>
                      <a:pt x="493" y="341"/>
                    </a:lnTo>
                    <a:lnTo>
                      <a:pt x="486" y="342"/>
                    </a:lnTo>
                    <a:lnTo>
                      <a:pt x="479" y="343"/>
                    </a:lnTo>
                    <a:lnTo>
                      <a:pt x="471" y="344"/>
                    </a:lnTo>
                    <a:lnTo>
                      <a:pt x="464" y="344"/>
                    </a:lnTo>
                    <a:lnTo>
                      <a:pt x="456" y="344"/>
                    </a:lnTo>
                    <a:lnTo>
                      <a:pt x="449" y="344"/>
                    </a:lnTo>
                    <a:lnTo>
                      <a:pt x="441" y="344"/>
                    </a:lnTo>
                    <a:lnTo>
                      <a:pt x="433" y="342"/>
                    </a:lnTo>
                    <a:lnTo>
                      <a:pt x="426" y="341"/>
                    </a:lnTo>
                    <a:lnTo>
                      <a:pt x="419" y="340"/>
                    </a:lnTo>
                    <a:lnTo>
                      <a:pt x="412" y="338"/>
                    </a:lnTo>
                    <a:lnTo>
                      <a:pt x="408" y="333"/>
                    </a:lnTo>
                    <a:lnTo>
                      <a:pt x="405" y="328"/>
                    </a:lnTo>
                    <a:lnTo>
                      <a:pt x="403" y="322"/>
                    </a:lnTo>
                    <a:lnTo>
                      <a:pt x="402" y="316"/>
                    </a:lnTo>
                    <a:lnTo>
                      <a:pt x="402" y="311"/>
                    </a:lnTo>
                    <a:lnTo>
                      <a:pt x="401" y="306"/>
                    </a:lnTo>
                    <a:lnTo>
                      <a:pt x="401" y="300"/>
                    </a:lnTo>
                    <a:lnTo>
                      <a:pt x="401" y="294"/>
                    </a:lnTo>
                    <a:lnTo>
                      <a:pt x="402" y="289"/>
                    </a:lnTo>
                    <a:lnTo>
                      <a:pt x="402" y="283"/>
                    </a:lnTo>
                    <a:lnTo>
                      <a:pt x="402" y="277"/>
                    </a:lnTo>
                    <a:lnTo>
                      <a:pt x="401" y="271"/>
                    </a:lnTo>
                    <a:lnTo>
                      <a:pt x="400" y="266"/>
                    </a:lnTo>
                    <a:lnTo>
                      <a:pt x="398" y="260"/>
                    </a:lnTo>
                    <a:lnTo>
                      <a:pt x="397" y="254"/>
                    </a:lnTo>
                    <a:lnTo>
                      <a:pt x="393" y="248"/>
                    </a:lnTo>
                    <a:lnTo>
                      <a:pt x="388" y="244"/>
                    </a:lnTo>
                    <a:lnTo>
                      <a:pt x="381" y="240"/>
                    </a:lnTo>
                    <a:lnTo>
                      <a:pt x="374" y="238"/>
                    </a:lnTo>
                    <a:lnTo>
                      <a:pt x="367" y="236"/>
                    </a:lnTo>
                    <a:lnTo>
                      <a:pt x="360" y="235"/>
                    </a:lnTo>
                    <a:lnTo>
                      <a:pt x="353" y="235"/>
                    </a:lnTo>
                    <a:lnTo>
                      <a:pt x="345" y="235"/>
                    </a:lnTo>
                    <a:lnTo>
                      <a:pt x="337" y="236"/>
                    </a:lnTo>
                    <a:lnTo>
                      <a:pt x="329" y="237"/>
                    </a:lnTo>
                    <a:lnTo>
                      <a:pt x="321" y="239"/>
                    </a:lnTo>
                    <a:lnTo>
                      <a:pt x="313" y="241"/>
                    </a:lnTo>
                    <a:lnTo>
                      <a:pt x="306" y="243"/>
                    </a:lnTo>
                    <a:lnTo>
                      <a:pt x="297" y="245"/>
                    </a:lnTo>
                    <a:lnTo>
                      <a:pt x="289" y="248"/>
                    </a:lnTo>
                    <a:lnTo>
                      <a:pt x="281" y="250"/>
                    </a:lnTo>
                    <a:lnTo>
                      <a:pt x="273" y="252"/>
                    </a:lnTo>
                    <a:lnTo>
                      <a:pt x="270" y="255"/>
                    </a:lnTo>
                    <a:lnTo>
                      <a:pt x="267" y="260"/>
                    </a:lnTo>
                    <a:lnTo>
                      <a:pt x="263" y="264"/>
                    </a:lnTo>
                    <a:lnTo>
                      <a:pt x="260" y="270"/>
                    </a:lnTo>
                    <a:lnTo>
                      <a:pt x="258" y="276"/>
                    </a:lnTo>
                    <a:lnTo>
                      <a:pt x="258" y="282"/>
                    </a:lnTo>
                    <a:lnTo>
                      <a:pt x="258" y="287"/>
                    </a:lnTo>
                    <a:lnTo>
                      <a:pt x="262" y="293"/>
                    </a:lnTo>
                    <a:lnTo>
                      <a:pt x="265" y="299"/>
                    </a:lnTo>
                    <a:lnTo>
                      <a:pt x="268" y="304"/>
                    </a:lnTo>
                    <a:lnTo>
                      <a:pt x="271" y="310"/>
                    </a:lnTo>
                    <a:lnTo>
                      <a:pt x="273" y="316"/>
                    </a:lnTo>
                    <a:lnTo>
                      <a:pt x="276" y="322"/>
                    </a:lnTo>
                    <a:lnTo>
                      <a:pt x="277" y="328"/>
                    </a:lnTo>
                    <a:lnTo>
                      <a:pt x="277" y="334"/>
                    </a:lnTo>
                    <a:lnTo>
                      <a:pt x="277" y="341"/>
                    </a:lnTo>
                    <a:lnTo>
                      <a:pt x="266" y="355"/>
                    </a:lnTo>
                    <a:lnTo>
                      <a:pt x="257" y="360"/>
                    </a:lnTo>
                    <a:lnTo>
                      <a:pt x="248" y="362"/>
                    </a:lnTo>
                    <a:lnTo>
                      <a:pt x="239" y="363"/>
                    </a:lnTo>
                    <a:lnTo>
                      <a:pt x="230" y="363"/>
                    </a:lnTo>
                    <a:lnTo>
                      <a:pt x="220" y="364"/>
                    </a:lnTo>
                    <a:lnTo>
                      <a:pt x="210" y="364"/>
                    </a:lnTo>
                    <a:lnTo>
                      <a:pt x="201" y="366"/>
                    </a:lnTo>
                    <a:lnTo>
                      <a:pt x="191" y="370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Freeform 7"/>
              <p:cNvSpPr>
                <a:spLocks/>
              </p:cNvSpPr>
              <p:nvPr/>
            </p:nvSpPr>
            <p:spPr bwMode="grayWhite">
              <a:xfrm>
                <a:off x="12827" y="1132269"/>
                <a:ext cx="803275" cy="746125"/>
              </a:xfrm>
              <a:custGeom>
                <a:avLst/>
                <a:gdLst>
                  <a:gd name="T0" fmla="*/ 229 w 506"/>
                  <a:gd name="T1" fmla="*/ 453 h 470"/>
                  <a:gd name="T2" fmla="*/ 200 w 506"/>
                  <a:gd name="T3" fmla="*/ 429 h 470"/>
                  <a:gd name="T4" fmla="*/ 175 w 506"/>
                  <a:gd name="T5" fmla="*/ 402 h 470"/>
                  <a:gd name="T6" fmla="*/ 158 w 506"/>
                  <a:gd name="T7" fmla="*/ 368 h 470"/>
                  <a:gd name="T8" fmla="*/ 241 w 506"/>
                  <a:gd name="T9" fmla="*/ 275 h 470"/>
                  <a:gd name="T10" fmla="*/ 224 w 506"/>
                  <a:gd name="T11" fmla="*/ 248 h 470"/>
                  <a:gd name="T12" fmla="*/ 198 w 506"/>
                  <a:gd name="T13" fmla="*/ 228 h 470"/>
                  <a:gd name="T14" fmla="*/ 166 w 506"/>
                  <a:gd name="T15" fmla="*/ 214 h 470"/>
                  <a:gd name="T16" fmla="*/ 139 w 506"/>
                  <a:gd name="T17" fmla="*/ 217 h 470"/>
                  <a:gd name="T18" fmla="*/ 128 w 506"/>
                  <a:gd name="T19" fmla="*/ 238 h 470"/>
                  <a:gd name="T20" fmla="*/ 120 w 506"/>
                  <a:gd name="T21" fmla="*/ 262 h 470"/>
                  <a:gd name="T22" fmla="*/ 104 w 506"/>
                  <a:gd name="T23" fmla="*/ 283 h 470"/>
                  <a:gd name="T24" fmla="*/ 77 w 506"/>
                  <a:gd name="T25" fmla="*/ 291 h 470"/>
                  <a:gd name="T26" fmla="*/ 53 w 506"/>
                  <a:gd name="T27" fmla="*/ 288 h 470"/>
                  <a:gd name="T28" fmla="*/ 31 w 506"/>
                  <a:gd name="T29" fmla="*/ 275 h 470"/>
                  <a:gd name="T30" fmla="*/ 12 w 506"/>
                  <a:gd name="T31" fmla="*/ 257 h 470"/>
                  <a:gd name="T32" fmla="*/ 61 w 506"/>
                  <a:gd name="T33" fmla="*/ 109 h 470"/>
                  <a:gd name="T34" fmla="*/ 24 w 506"/>
                  <a:gd name="T35" fmla="*/ 85 h 470"/>
                  <a:gd name="T36" fmla="*/ 0 w 506"/>
                  <a:gd name="T37" fmla="*/ 53 h 470"/>
                  <a:gd name="T38" fmla="*/ 19 w 506"/>
                  <a:gd name="T39" fmla="*/ 22 h 470"/>
                  <a:gd name="T40" fmla="*/ 54 w 506"/>
                  <a:gd name="T41" fmla="*/ 0 h 470"/>
                  <a:gd name="T42" fmla="*/ 82 w 506"/>
                  <a:gd name="T43" fmla="*/ 6 h 470"/>
                  <a:gd name="T44" fmla="*/ 103 w 506"/>
                  <a:gd name="T45" fmla="*/ 29 h 470"/>
                  <a:gd name="T46" fmla="*/ 132 w 506"/>
                  <a:gd name="T47" fmla="*/ 57 h 470"/>
                  <a:gd name="T48" fmla="*/ 175 w 506"/>
                  <a:gd name="T49" fmla="*/ 64 h 470"/>
                  <a:gd name="T50" fmla="*/ 215 w 506"/>
                  <a:gd name="T51" fmla="*/ 43 h 470"/>
                  <a:gd name="T52" fmla="*/ 243 w 506"/>
                  <a:gd name="T53" fmla="*/ 16 h 470"/>
                  <a:gd name="T54" fmla="*/ 265 w 506"/>
                  <a:gd name="T55" fmla="*/ 22 h 470"/>
                  <a:gd name="T56" fmla="*/ 284 w 506"/>
                  <a:gd name="T57" fmla="*/ 34 h 470"/>
                  <a:gd name="T58" fmla="*/ 301 w 506"/>
                  <a:gd name="T59" fmla="*/ 52 h 470"/>
                  <a:gd name="T60" fmla="*/ 318 w 506"/>
                  <a:gd name="T61" fmla="*/ 72 h 470"/>
                  <a:gd name="T62" fmla="*/ 314 w 506"/>
                  <a:gd name="T63" fmla="*/ 98 h 470"/>
                  <a:gd name="T64" fmla="*/ 296 w 506"/>
                  <a:gd name="T65" fmla="*/ 115 h 470"/>
                  <a:gd name="T66" fmla="*/ 278 w 506"/>
                  <a:gd name="T67" fmla="*/ 123 h 470"/>
                  <a:gd name="T68" fmla="*/ 260 w 506"/>
                  <a:gd name="T69" fmla="*/ 130 h 470"/>
                  <a:gd name="T70" fmla="*/ 249 w 506"/>
                  <a:gd name="T71" fmla="*/ 152 h 470"/>
                  <a:gd name="T72" fmla="*/ 257 w 506"/>
                  <a:gd name="T73" fmla="*/ 180 h 470"/>
                  <a:gd name="T74" fmla="*/ 288 w 506"/>
                  <a:gd name="T75" fmla="*/ 210 h 470"/>
                  <a:gd name="T76" fmla="*/ 321 w 506"/>
                  <a:gd name="T77" fmla="*/ 231 h 470"/>
                  <a:gd name="T78" fmla="*/ 339 w 506"/>
                  <a:gd name="T79" fmla="*/ 231 h 470"/>
                  <a:gd name="T80" fmla="*/ 358 w 506"/>
                  <a:gd name="T81" fmla="*/ 228 h 470"/>
                  <a:gd name="T82" fmla="*/ 377 w 506"/>
                  <a:gd name="T83" fmla="*/ 200 h 470"/>
                  <a:gd name="T84" fmla="*/ 385 w 506"/>
                  <a:gd name="T85" fmla="*/ 171 h 470"/>
                  <a:gd name="T86" fmla="*/ 404 w 506"/>
                  <a:gd name="T87" fmla="*/ 158 h 470"/>
                  <a:gd name="T88" fmla="*/ 497 w 506"/>
                  <a:gd name="T89" fmla="*/ 213 h 470"/>
                  <a:gd name="T90" fmla="*/ 482 w 506"/>
                  <a:gd name="T91" fmla="*/ 238 h 470"/>
                  <a:gd name="T92" fmla="*/ 458 w 506"/>
                  <a:gd name="T93" fmla="*/ 259 h 470"/>
                  <a:gd name="T94" fmla="*/ 438 w 506"/>
                  <a:gd name="T95" fmla="*/ 282 h 470"/>
                  <a:gd name="T96" fmla="*/ 434 w 506"/>
                  <a:gd name="T97" fmla="*/ 313 h 470"/>
                  <a:gd name="T98" fmla="*/ 467 w 506"/>
                  <a:gd name="T99" fmla="*/ 339 h 470"/>
                  <a:gd name="T100" fmla="*/ 505 w 506"/>
                  <a:gd name="T101" fmla="*/ 362 h 470"/>
                  <a:gd name="T102" fmla="*/ 329 w 506"/>
                  <a:gd name="T103" fmla="*/ 370 h 470"/>
                  <a:gd name="T104" fmla="*/ 306 w 506"/>
                  <a:gd name="T105" fmla="*/ 395 h 470"/>
                  <a:gd name="T106" fmla="*/ 287 w 506"/>
                  <a:gd name="T107" fmla="*/ 423 h 470"/>
                  <a:gd name="T108" fmla="*/ 267 w 506"/>
                  <a:gd name="T109" fmla="*/ 452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506" h="470">
                    <a:moveTo>
                      <a:pt x="252" y="469"/>
                    </a:moveTo>
                    <a:lnTo>
                      <a:pt x="245" y="463"/>
                    </a:lnTo>
                    <a:lnTo>
                      <a:pt x="237" y="458"/>
                    </a:lnTo>
                    <a:lnTo>
                      <a:pt x="229" y="453"/>
                    </a:lnTo>
                    <a:lnTo>
                      <a:pt x="221" y="447"/>
                    </a:lnTo>
                    <a:lnTo>
                      <a:pt x="214" y="441"/>
                    </a:lnTo>
                    <a:lnTo>
                      <a:pt x="207" y="435"/>
                    </a:lnTo>
                    <a:lnTo>
                      <a:pt x="200" y="429"/>
                    </a:lnTo>
                    <a:lnTo>
                      <a:pt x="193" y="423"/>
                    </a:lnTo>
                    <a:lnTo>
                      <a:pt x="187" y="416"/>
                    </a:lnTo>
                    <a:lnTo>
                      <a:pt x="181" y="409"/>
                    </a:lnTo>
                    <a:lnTo>
                      <a:pt x="175" y="402"/>
                    </a:lnTo>
                    <a:lnTo>
                      <a:pt x="171" y="394"/>
                    </a:lnTo>
                    <a:lnTo>
                      <a:pt x="166" y="386"/>
                    </a:lnTo>
                    <a:lnTo>
                      <a:pt x="162" y="377"/>
                    </a:lnTo>
                    <a:lnTo>
                      <a:pt x="158" y="368"/>
                    </a:lnTo>
                    <a:lnTo>
                      <a:pt x="156" y="359"/>
                    </a:lnTo>
                    <a:lnTo>
                      <a:pt x="245" y="290"/>
                    </a:lnTo>
                    <a:lnTo>
                      <a:pt x="242" y="282"/>
                    </a:lnTo>
                    <a:lnTo>
                      <a:pt x="241" y="275"/>
                    </a:lnTo>
                    <a:lnTo>
                      <a:pt x="237" y="267"/>
                    </a:lnTo>
                    <a:lnTo>
                      <a:pt x="233" y="261"/>
                    </a:lnTo>
                    <a:lnTo>
                      <a:pt x="229" y="254"/>
                    </a:lnTo>
                    <a:lnTo>
                      <a:pt x="224" y="248"/>
                    </a:lnTo>
                    <a:lnTo>
                      <a:pt x="218" y="242"/>
                    </a:lnTo>
                    <a:lnTo>
                      <a:pt x="212" y="237"/>
                    </a:lnTo>
                    <a:lnTo>
                      <a:pt x="205" y="232"/>
                    </a:lnTo>
                    <a:lnTo>
                      <a:pt x="198" y="228"/>
                    </a:lnTo>
                    <a:lnTo>
                      <a:pt x="191" y="223"/>
                    </a:lnTo>
                    <a:lnTo>
                      <a:pt x="183" y="219"/>
                    </a:lnTo>
                    <a:lnTo>
                      <a:pt x="175" y="216"/>
                    </a:lnTo>
                    <a:lnTo>
                      <a:pt x="166" y="214"/>
                    </a:lnTo>
                    <a:lnTo>
                      <a:pt x="158" y="212"/>
                    </a:lnTo>
                    <a:lnTo>
                      <a:pt x="150" y="210"/>
                    </a:lnTo>
                    <a:lnTo>
                      <a:pt x="144" y="213"/>
                    </a:lnTo>
                    <a:lnTo>
                      <a:pt x="139" y="217"/>
                    </a:lnTo>
                    <a:lnTo>
                      <a:pt x="135" y="221"/>
                    </a:lnTo>
                    <a:lnTo>
                      <a:pt x="133" y="227"/>
                    </a:lnTo>
                    <a:lnTo>
                      <a:pt x="129" y="232"/>
                    </a:lnTo>
                    <a:lnTo>
                      <a:pt x="128" y="238"/>
                    </a:lnTo>
                    <a:lnTo>
                      <a:pt x="126" y="244"/>
                    </a:lnTo>
                    <a:lnTo>
                      <a:pt x="125" y="250"/>
                    </a:lnTo>
                    <a:lnTo>
                      <a:pt x="122" y="256"/>
                    </a:lnTo>
                    <a:lnTo>
                      <a:pt x="120" y="262"/>
                    </a:lnTo>
                    <a:lnTo>
                      <a:pt x="116" y="268"/>
                    </a:lnTo>
                    <a:lnTo>
                      <a:pt x="113" y="273"/>
                    </a:lnTo>
                    <a:lnTo>
                      <a:pt x="109" y="278"/>
                    </a:lnTo>
                    <a:lnTo>
                      <a:pt x="104" y="283"/>
                    </a:lnTo>
                    <a:lnTo>
                      <a:pt x="98" y="287"/>
                    </a:lnTo>
                    <a:lnTo>
                      <a:pt x="90" y="290"/>
                    </a:lnTo>
                    <a:lnTo>
                      <a:pt x="83" y="291"/>
                    </a:lnTo>
                    <a:lnTo>
                      <a:pt x="77" y="291"/>
                    </a:lnTo>
                    <a:lnTo>
                      <a:pt x="70" y="291"/>
                    </a:lnTo>
                    <a:lnTo>
                      <a:pt x="65" y="291"/>
                    </a:lnTo>
                    <a:lnTo>
                      <a:pt x="58" y="289"/>
                    </a:lnTo>
                    <a:lnTo>
                      <a:pt x="53" y="288"/>
                    </a:lnTo>
                    <a:lnTo>
                      <a:pt x="47" y="285"/>
                    </a:lnTo>
                    <a:lnTo>
                      <a:pt x="41" y="282"/>
                    </a:lnTo>
                    <a:lnTo>
                      <a:pt x="36" y="278"/>
                    </a:lnTo>
                    <a:lnTo>
                      <a:pt x="31" y="275"/>
                    </a:lnTo>
                    <a:lnTo>
                      <a:pt x="25" y="270"/>
                    </a:lnTo>
                    <a:lnTo>
                      <a:pt x="20" y="266"/>
                    </a:lnTo>
                    <a:lnTo>
                      <a:pt x="16" y="262"/>
                    </a:lnTo>
                    <a:lnTo>
                      <a:pt x="12" y="257"/>
                    </a:lnTo>
                    <a:lnTo>
                      <a:pt x="7" y="253"/>
                    </a:lnTo>
                    <a:lnTo>
                      <a:pt x="3" y="248"/>
                    </a:lnTo>
                    <a:lnTo>
                      <a:pt x="65" y="117"/>
                    </a:lnTo>
                    <a:lnTo>
                      <a:pt x="61" y="109"/>
                    </a:lnTo>
                    <a:lnTo>
                      <a:pt x="53" y="102"/>
                    </a:lnTo>
                    <a:lnTo>
                      <a:pt x="44" y="96"/>
                    </a:lnTo>
                    <a:lnTo>
                      <a:pt x="33" y="91"/>
                    </a:lnTo>
                    <a:lnTo>
                      <a:pt x="24" y="85"/>
                    </a:lnTo>
                    <a:lnTo>
                      <a:pt x="13" y="79"/>
                    </a:lnTo>
                    <a:lnTo>
                      <a:pt x="5" y="71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7" y="37"/>
                    </a:lnTo>
                    <a:lnTo>
                      <a:pt x="12" y="28"/>
                    </a:lnTo>
                    <a:lnTo>
                      <a:pt x="19" y="22"/>
                    </a:lnTo>
                    <a:lnTo>
                      <a:pt x="27" y="15"/>
                    </a:lnTo>
                    <a:lnTo>
                      <a:pt x="37" y="9"/>
                    </a:lnTo>
                    <a:lnTo>
                      <a:pt x="46" y="3"/>
                    </a:lnTo>
                    <a:lnTo>
                      <a:pt x="54" y="0"/>
                    </a:lnTo>
                    <a:lnTo>
                      <a:pt x="61" y="0"/>
                    </a:lnTo>
                    <a:lnTo>
                      <a:pt x="68" y="0"/>
                    </a:lnTo>
                    <a:lnTo>
                      <a:pt x="75" y="3"/>
                    </a:lnTo>
                    <a:lnTo>
                      <a:pt x="82" y="6"/>
                    </a:lnTo>
                    <a:lnTo>
                      <a:pt x="88" y="11"/>
                    </a:lnTo>
                    <a:lnTo>
                      <a:pt x="94" y="15"/>
                    </a:lnTo>
                    <a:lnTo>
                      <a:pt x="98" y="21"/>
                    </a:lnTo>
                    <a:lnTo>
                      <a:pt x="103" y="29"/>
                    </a:lnTo>
                    <a:lnTo>
                      <a:pt x="108" y="38"/>
                    </a:lnTo>
                    <a:lnTo>
                      <a:pt x="116" y="45"/>
                    </a:lnTo>
                    <a:lnTo>
                      <a:pt x="123" y="52"/>
                    </a:lnTo>
                    <a:lnTo>
                      <a:pt x="132" y="57"/>
                    </a:lnTo>
                    <a:lnTo>
                      <a:pt x="141" y="62"/>
                    </a:lnTo>
                    <a:lnTo>
                      <a:pt x="152" y="64"/>
                    </a:lnTo>
                    <a:lnTo>
                      <a:pt x="164" y="66"/>
                    </a:lnTo>
                    <a:lnTo>
                      <a:pt x="175" y="64"/>
                    </a:lnTo>
                    <a:lnTo>
                      <a:pt x="187" y="61"/>
                    </a:lnTo>
                    <a:lnTo>
                      <a:pt x="196" y="57"/>
                    </a:lnTo>
                    <a:lnTo>
                      <a:pt x="206" y="50"/>
                    </a:lnTo>
                    <a:lnTo>
                      <a:pt x="215" y="43"/>
                    </a:lnTo>
                    <a:lnTo>
                      <a:pt x="223" y="34"/>
                    </a:lnTo>
                    <a:lnTo>
                      <a:pt x="230" y="26"/>
                    </a:lnTo>
                    <a:lnTo>
                      <a:pt x="237" y="17"/>
                    </a:lnTo>
                    <a:lnTo>
                      <a:pt x="243" y="16"/>
                    </a:lnTo>
                    <a:lnTo>
                      <a:pt x="249" y="17"/>
                    </a:lnTo>
                    <a:lnTo>
                      <a:pt x="254" y="18"/>
                    </a:lnTo>
                    <a:lnTo>
                      <a:pt x="260" y="20"/>
                    </a:lnTo>
                    <a:lnTo>
                      <a:pt x="265" y="22"/>
                    </a:lnTo>
                    <a:lnTo>
                      <a:pt x="270" y="25"/>
                    </a:lnTo>
                    <a:lnTo>
                      <a:pt x="275" y="27"/>
                    </a:lnTo>
                    <a:lnTo>
                      <a:pt x="279" y="31"/>
                    </a:lnTo>
                    <a:lnTo>
                      <a:pt x="284" y="34"/>
                    </a:lnTo>
                    <a:lnTo>
                      <a:pt x="288" y="38"/>
                    </a:lnTo>
                    <a:lnTo>
                      <a:pt x="293" y="43"/>
                    </a:lnTo>
                    <a:lnTo>
                      <a:pt x="297" y="47"/>
                    </a:lnTo>
                    <a:lnTo>
                      <a:pt x="301" y="52"/>
                    </a:lnTo>
                    <a:lnTo>
                      <a:pt x="305" y="56"/>
                    </a:lnTo>
                    <a:lnTo>
                      <a:pt x="309" y="61"/>
                    </a:lnTo>
                    <a:lnTo>
                      <a:pt x="314" y="66"/>
                    </a:lnTo>
                    <a:lnTo>
                      <a:pt x="318" y="72"/>
                    </a:lnTo>
                    <a:lnTo>
                      <a:pt x="320" y="79"/>
                    </a:lnTo>
                    <a:lnTo>
                      <a:pt x="319" y="85"/>
                    </a:lnTo>
                    <a:lnTo>
                      <a:pt x="317" y="92"/>
                    </a:lnTo>
                    <a:lnTo>
                      <a:pt x="314" y="98"/>
                    </a:lnTo>
                    <a:lnTo>
                      <a:pt x="309" y="104"/>
                    </a:lnTo>
                    <a:lnTo>
                      <a:pt x="305" y="109"/>
                    </a:lnTo>
                    <a:lnTo>
                      <a:pt x="300" y="114"/>
                    </a:lnTo>
                    <a:lnTo>
                      <a:pt x="296" y="115"/>
                    </a:lnTo>
                    <a:lnTo>
                      <a:pt x="291" y="117"/>
                    </a:lnTo>
                    <a:lnTo>
                      <a:pt x="287" y="119"/>
                    </a:lnTo>
                    <a:lnTo>
                      <a:pt x="283" y="120"/>
                    </a:lnTo>
                    <a:lnTo>
                      <a:pt x="278" y="123"/>
                    </a:lnTo>
                    <a:lnTo>
                      <a:pt x="273" y="124"/>
                    </a:lnTo>
                    <a:lnTo>
                      <a:pt x="268" y="126"/>
                    </a:lnTo>
                    <a:lnTo>
                      <a:pt x="262" y="127"/>
                    </a:lnTo>
                    <a:lnTo>
                      <a:pt x="260" y="130"/>
                    </a:lnTo>
                    <a:lnTo>
                      <a:pt x="257" y="135"/>
                    </a:lnTo>
                    <a:lnTo>
                      <a:pt x="254" y="140"/>
                    </a:lnTo>
                    <a:lnTo>
                      <a:pt x="250" y="145"/>
                    </a:lnTo>
                    <a:lnTo>
                      <a:pt x="249" y="152"/>
                    </a:lnTo>
                    <a:lnTo>
                      <a:pt x="248" y="158"/>
                    </a:lnTo>
                    <a:lnTo>
                      <a:pt x="249" y="164"/>
                    </a:lnTo>
                    <a:lnTo>
                      <a:pt x="252" y="169"/>
                    </a:lnTo>
                    <a:lnTo>
                      <a:pt x="257" y="180"/>
                    </a:lnTo>
                    <a:lnTo>
                      <a:pt x="263" y="189"/>
                    </a:lnTo>
                    <a:lnTo>
                      <a:pt x="271" y="196"/>
                    </a:lnTo>
                    <a:lnTo>
                      <a:pt x="279" y="204"/>
                    </a:lnTo>
                    <a:lnTo>
                      <a:pt x="288" y="210"/>
                    </a:lnTo>
                    <a:lnTo>
                      <a:pt x="298" y="217"/>
                    </a:lnTo>
                    <a:lnTo>
                      <a:pt x="308" y="224"/>
                    </a:lnTo>
                    <a:lnTo>
                      <a:pt x="317" y="231"/>
                    </a:lnTo>
                    <a:lnTo>
                      <a:pt x="321" y="231"/>
                    </a:lnTo>
                    <a:lnTo>
                      <a:pt x="326" y="231"/>
                    </a:lnTo>
                    <a:lnTo>
                      <a:pt x="330" y="231"/>
                    </a:lnTo>
                    <a:lnTo>
                      <a:pt x="334" y="231"/>
                    </a:lnTo>
                    <a:lnTo>
                      <a:pt x="339" y="231"/>
                    </a:lnTo>
                    <a:lnTo>
                      <a:pt x="344" y="231"/>
                    </a:lnTo>
                    <a:lnTo>
                      <a:pt x="349" y="231"/>
                    </a:lnTo>
                    <a:lnTo>
                      <a:pt x="354" y="231"/>
                    </a:lnTo>
                    <a:lnTo>
                      <a:pt x="358" y="228"/>
                    </a:lnTo>
                    <a:lnTo>
                      <a:pt x="363" y="222"/>
                    </a:lnTo>
                    <a:lnTo>
                      <a:pt x="368" y="215"/>
                    </a:lnTo>
                    <a:lnTo>
                      <a:pt x="373" y="209"/>
                    </a:lnTo>
                    <a:lnTo>
                      <a:pt x="377" y="200"/>
                    </a:lnTo>
                    <a:lnTo>
                      <a:pt x="380" y="192"/>
                    </a:lnTo>
                    <a:lnTo>
                      <a:pt x="383" y="183"/>
                    </a:lnTo>
                    <a:lnTo>
                      <a:pt x="383" y="176"/>
                    </a:lnTo>
                    <a:lnTo>
                      <a:pt x="385" y="171"/>
                    </a:lnTo>
                    <a:lnTo>
                      <a:pt x="388" y="167"/>
                    </a:lnTo>
                    <a:lnTo>
                      <a:pt x="392" y="163"/>
                    </a:lnTo>
                    <a:lnTo>
                      <a:pt x="398" y="160"/>
                    </a:lnTo>
                    <a:lnTo>
                      <a:pt x="404" y="158"/>
                    </a:lnTo>
                    <a:lnTo>
                      <a:pt x="410" y="156"/>
                    </a:lnTo>
                    <a:lnTo>
                      <a:pt x="417" y="155"/>
                    </a:lnTo>
                    <a:lnTo>
                      <a:pt x="423" y="155"/>
                    </a:lnTo>
                    <a:lnTo>
                      <a:pt x="497" y="213"/>
                    </a:lnTo>
                    <a:lnTo>
                      <a:pt x="495" y="221"/>
                    </a:lnTo>
                    <a:lnTo>
                      <a:pt x="492" y="227"/>
                    </a:lnTo>
                    <a:lnTo>
                      <a:pt x="487" y="232"/>
                    </a:lnTo>
                    <a:lnTo>
                      <a:pt x="482" y="238"/>
                    </a:lnTo>
                    <a:lnTo>
                      <a:pt x="476" y="243"/>
                    </a:lnTo>
                    <a:lnTo>
                      <a:pt x="470" y="248"/>
                    </a:lnTo>
                    <a:lnTo>
                      <a:pt x="464" y="253"/>
                    </a:lnTo>
                    <a:lnTo>
                      <a:pt x="458" y="259"/>
                    </a:lnTo>
                    <a:lnTo>
                      <a:pt x="451" y="264"/>
                    </a:lnTo>
                    <a:lnTo>
                      <a:pt x="446" y="269"/>
                    </a:lnTo>
                    <a:lnTo>
                      <a:pt x="441" y="275"/>
                    </a:lnTo>
                    <a:lnTo>
                      <a:pt x="438" y="282"/>
                    </a:lnTo>
                    <a:lnTo>
                      <a:pt x="434" y="288"/>
                    </a:lnTo>
                    <a:lnTo>
                      <a:pt x="433" y="296"/>
                    </a:lnTo>
                    <a:lnTo>
                      <a:pt x="433" y="304"/>
                    </a:lnTo>
                    <a:lnTo>
                      <a:pt x="434" y="313"/>
                    </a:lnTo>
                    <a:lnTo>
                      <a:pt x="439" y="323"/>
                    </a:lnTo>
                    <a:lnTo>
                      <a:pt x="446" y="329"/>
                    </a:lnTo>
                    <a:lnTo>
                      <a:pt x="456" y="335"/>
                    </a:lnTo>
                    <a:lnTo>
                      <a:pt x="467" y="339"/>
                    </a:lnTo>
                    <a:lnTo>
                      <a:pt x="478" y="343"/>
                    </a:lnTo>
                    <a:lnTo>
                      <a:pt x="488" y="348"/>
                    </a:lnTo>
                    <a:lnTo>
                      <a:pt x="497" y="354"/>
                    </a:lnTo>
                    <a:lnTo>
                      <a:pt x="505" y="362"/>
                    </a:lnTo>
                    <a:lnTo>
                      <a:pt x="442" y="445"/>
                    </a:lnTo>
                    <a:lnTo>
                      <a:pt x="343" y="362"/>
                    </a:lnTo>
                    <a:lnTo>
                      <a:pt x="336" y="366"/>
                    </a:lnTo>
                    <a:lnTo>
                      <a:pt x="329" y="370"/>
                    </a:lnTo>
                    <a:lnTo>
                      <a:pt x="323" y="377"/>
                    </a:lnTo>
                    <a:lnTo>
                      <a:pt x="317" y="382"/>
                    </a:lnTo>
                    <a:lnTo>
                      <a:pt x="312" y="388"/>
                    </a:lnTo>
                    <a:lnTo>
                      <a:pt x="306" y="395"/>
                    </a:lnTo>
                    <a:lnTo>
                      <a:pt x="302" y="401"/>
                    </a:lnTo>
                    <a:lnTo>
                      <a:pt x="296" y="408"/>
                    </a:lnTo>
                    <a:lnTo>
                      <a:pt x="292" y="415"/>
                    </a:lnTo>
                    <a:lnTo>
                      <a:pt x="287" y="423"/>
                    </a:lnTo>
                    <a:lnTo>
                      <a:pt x="283" y="430"/>
                    </a:lnTo>
                    <a:lnTo>
                      <a:pt x="278" y="437"/>
                    </a:lnTo>
                    <a:lnTo>
                      <a:pt x="272" y="445"/>
                    </a:lnTo>
                    <a:lnTo>
                      <a:pt x="267" y="452"/>
                    </a:lnTo>
                    <a:lnTo>
                      <a:pt x="262" y="459"/>
                    </a:lnTo>
                    <a:lnTo>
                      <a:pt x="256" y="465"/>
                    </a:lnTo>
                    <a:lnTo>
                      <a:pt x="252" y="469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8"/>
              <p:cNvSpPr>
                <a:spLocks/>
              </p:cNvSpPr>
              <p:nvPr/>
            </p:nvSpPr>
            <p:spPr bwMode="grayWhite">
              <a:xfrm>
                <a:off x="866902" y="711581"/>
                <a:ext cx="812800" cy="808038"/>
              </a:xfrm>
              <a:custGeom>
                <a:avLst/>
                <a:gdLst>
                  <a:gd name="T0" fmla="*/ 67 w 512"/>
                  <a:gd name="T1" fmla="*/ 492 h 509"/>
                  <a:gd name="T2" fmla="*/ 45 w 512"/>
                  <a:gd name="T3" fmla="*/ 451 h 509"/>
                  <a:gd name="T4" fmla="*/ 68 w 512"/>
                  <a:gd name="T5" fmla="*/ 418 h 509"/>
                  <a:gd name="T6" fmla="*/ 106 w 512"/>
                  <a:gd name="T7" fmla="*/ 391 h 509"/>
                  <a:gd name="T8" fmla="*/ 105 w 512"/>
                  <a:gd name="T9" fmla="*/ 352 h 509"/>
                  <a:gd name="T10" fmla="*/ 79 w 512"/>
                  <a:gd name="T11" fmla="*/ 324 h 509"/>
                  <a:gd name="T12" fmla="*/ 44 w 512"/>
                  <a:gd name="T13" fmla="*/ 302 h 509"/>
                  <a:gd name="T14" fmla="*/ 7 w 512"/>
                  <a:gd name="T15" fmla="*/ 280 h 509"/>
                  <a:gd name="T16" fmla="*/ 2 w 512"/>
                  <a:gd name="T17" fmla="*/ 258 h 509"/>
                  <a:gd name="T18" fmla="*/ 13 w 512"/>
                  <a:gd name="T19" fmla="*/ 239 h 509"/>
                  <a:gd name="T20" fmla="*/ 29 w 512"/>
                  <a:gd name="T21" fmla="*/ 220 h 509"/>
                  <a:gd name="T22" fmla="*/ 43 w 512"/>
                  <a:gd name="T23" fmla="*/ 201 h 509"/>
                  <a:gd name="T24" fmla="*/ 65 w 512"/>
                  <a:gd name="T25" fmla="*/ 184 h 509"/>
                  <a:gd name="T26" fmla="*/ 100 w 512"/>
                  <a:gd name="T27" fmla="*/ 191 h 509"/>
                  <a:gd name="T28" fmla="*/ 124 w 512"/>
                  <a:gd name="T29" fmla="*/ 210 h 509"/>
                  <a:gd name="T30" fmla="*/ 150 w 512"/>
                  <a:gd name="T31" fmla="*/ 233 h 509"/>
                  <a:gd name="T32" fmla="*/ 179 w 512"/>
                  <a:gd name="T33" fmla="*/ 232 h 509"/>
                  <a:gd name="T34" fmla="*/ 207 w 512"/>
                  <a:gd name="T35" fmla="*/ 223 h 509"/>
                  <a:gd name="T36" fmla="*/ 230 w 512"/>
                  <a:gd name="T37" fmla="*/ 198 h 509"/>
                  <a:gd name="T38" fmla="*/ 242 w 512"/>
                  <a:gd name="T39" fmla="*/ 165 h 509"/>
                  <a:gd name="T40" fmla="*/ 226 w 512"/>
                  <a:gd name="T41" fmla="*/ 143 h 509"/>
                  <a:gd name="T42" fmla="*/ 203 w 512"/>
                  <a:gd name="T43" fmla="*/ 132 h 509"/>
                  <a:gd name="T44" fmla="*/ 176 w 512"/>
                  <a:gd name="T45" fmla="*/ 122 h 509"/>
                  <a:gd name="T46" fmla="*/ 153 w 512"/>
                  <a:gd name="T47" fmla="*/ 111 h 509"/>
                  <a:gd name="T48" fmla="*/ 142 w 512"/>
                  <a:gd name="T49" fmla="*/ 80 h 509"/>
                  <a:gd name="T50" fmla="*/ 163 w 512"/>
                  <a:gd name="T51" fmla="*/ 50 h 509"/>
                  <a:gd name="T52" fmla="*/ 187 w 512"/>
                  <a:gd name="T53" fmla="*/ 36 h 509"/>
                  <a:gd name="T54" fmla="*/ 211 w 512"/>
                  <a:gd name="T55" fmla="*/ 18 h 509"/>
                  <a:gd name="T56" fmla="*/ 243 w 512"/>
                  <a:gd name="T57" fmla="*/ 28 h 509"/>
                  <a:gd name="T58" fmla="*/ 277 w 512"/>
                  <a:gd name="T59" fmla="*/ 54 h 509"/>
                  <a:gd name="T60" fmla="*/ 314 w 512"/>
                  <a:gd name="T61" fmla="*/ 72 h 509"/>
                  <a:gd name="T62" fmla="*/ 355 w 512"/>
                  <a:gd name="T63" fmla="*/ 68 h 509"/>
                  <a:gd name="T64" fmla="*/ 382 w 512"/>
                  <a:gd name="T65" fmla="*/ 36 h 509"/>
                  <a:gd name="T66" fmla="*/ 411 w 512"/>
                  <a:gd name="T67" fmla="*/ 3 h 509"/>
                  <a:gd name="T68" fmla="*/ 453 w 512"/>
                  <a:gd name="T69" fmla="*/ 10 h 509"/>
                  <a:gd name="T70" fmla="*/ 486 w 512"/>
                  <a:gd name="T71" fmla="*/ 36 h 509"/>
                  <a:gd name="T72" fmla="*/ 489 w 512"/>
                  <a:gd name="T73" fmla="*/ 68 h 509"/>
                  <a:gd name="T74" fmla="*/ 466 w 512"/>
                  <a:gd name="T75" fmla="*/ 88 h 509"/>
                  <a:gd name="T76" fmla="*/ 437 w 512"/>
                  <a:gd name="T77" fmla="*/ 107 h 509"/>
                  <a:gd name="T78" fmla="*/ 422 w 512"/>
                  <a:gd name="T79" fmla="*/ 133 h 509"/>
                  <a:gd name="T80" fmla="*/ 419 w 512"/>
                  <a:gd name="T81" fmla="*/ 317 h 509"/>
                  <a:gd name="T82" fmla="*/ 388 w 512"/>
                  <a:gd name="T83" fmla="*/ 302 h 509"/>
                  <a:gd name="T84" fmla="*/ 364 w 512"/>
                  <a:gd name="T85" fmla="*/ 273 h 509"/>
                  <a:gd name="T86" fmla="*/ 336 w 512"/>
                  <a:gd name="T87" fmla="*/ 250 h 509"/>
                  <a:gd name="T88" fmla="*/ 299 w 512"/>
                  <a:gd name="T89" fmla="*/ 252 h 509"/>
                  <a:gd name="T90" fmla="*/ 275 w 512"/>
                  <a:gd name="T91" fmla="*/ 270 h 509"/>
                  <a:gd name="T92" fmla="*/ 255 w 512"/>
                  <a:gd name="T93" fmla="*/ 294 h 509"/>
                  <a:gd name="T94" fmla="*/ 242 w 512"/>
                  <a:gd name="T95" fmla="*/ 323 h 509"/>
                  <a:gd name="T96" fmla="*/ 241 w 512"/>
                  <a:gd name="T97" fmla="*/ 353 h 509"/>
                  <a:gd name="T98" fmla="*/ 257 w 512"/>
                  <a:gd name="T99" fmla="*/ 364 h 509"/>
                  <a:gd name="T100" fmla="*/ 279 w 512"/>
                  <a:gd name="T101" fmla="*/ 368 h 509"/>
                  <a:gd name="T102" fmla="*/ 304 w 512"/>
                  <a:gd name="T103" fmla="*/ 370 h 509"/>
                  <a:gd name="T104" fmla="*/ 330 w 512"/>
                  <a:gd name="T105" fmla="*/ 376 h 509"/>
                  <a:gd name="T106" fmla="*/ 353 w 512"/>
                  <a:gd name="T107" fmla="*/ 407 h 509"/>
                  <a:gd name="T108" fmla="*/ 352 w 512"/>
                  <a:gd name="T109" fmla="*/ 443 h 509"/>
                  <a:gd name="T110" fmla="*/ 334 w 512"/>
                  <a:gd name="T111" fmla="*/ 462 h 509"/>
                  <a:gd name="T112" fmla="*/ 311 w 512"/>
                  <a:gd name="T113" fmla="*/ 479 h 509"/>
                  <a:gd name="T114" fmla="*/ 278 w 512"/>
                  <a:gd name="T115" fmla="*/ 465 h 509"/>
                  <a:gd name="T116" fmla="*/ 241 w 512"/>
                  <a:gd name="T117" fmla="*/ 445 h 509"/>
                  <a:gd name="T118" fmla="*/ 202 w 512"/>
                  <a:gd name="T119" fmla="*/ 432 h 509"/>
                  <a:gd name="T120" fmla="*/ 98 w 512"/>
                  <a:gd name="T121" fmla="*/ 508 h 5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12" h="509">
                    <a:moveTo>
                      <a:pt x="98" y="508"/>
                    </a:moveTo>
                    <a:lnTo>
                      <a:pt x="86" y="504"/>
                    </a:lnTo>
                    <a:lnTo>
                      <a:pt x="76" y="498"/>
                    </a:lnTo>
                    <a:lnTo>
                      <a:pt x="67" y="492"/>
                    </a:lnTo>
                    <a:lnTo>
                      <a:pt x="60" y="483"/>
                    </a:lnTo>
                    <a:lnTo>
                      <a:pt x="53" y="474"/>
                    </a:lnTo>
                    <a:lnTo>
                      <a:pt x="49" y="463"/>
                    </a:lnTo>
                    <a:lnTo>
                      <a:pt x="45" y="451"/>
                    </a:lnTo>
                    <a:lnTo>
                      <a:pt x="43" y="439"/>
                    </a:lnTo>
                    <a:lnTo>
                      <a:pt x="49" y="432"/>
                    </a:lnTo>
                    <a:lnTo>
                      <a:pt x="58" y="425"/>
                    </a:lnTo>
                    <a:lnTo>
                      <a:pt x="68" y="418"/>
                    </a:lnTo>
                    <a:lnTo>
                      <a:pt x="78" y="413"/>
                    </a:lnTo>
                    <a:lnTo>
                      <a:pt x="88" y="407"/>
                    </a:lnTo>
                    <a:lnTo>
                      <a:pt x="98" y="399"/>
                    </a:lnTo>
                    <a:lnTo>
                      <a:pt x="106" y="391"/>
                    </a:lnTo>
                    <a:lnTo>
                      <a:pt x="113" y="380"/>
                    </a:lnTo>
                    <a:lnTo>
                      <a:pt x="112" y="370"/>
                    </a:lnTo>
                    <a:lnTo>
                      <a:pt x="109" y="360"/>
                    </a:lnTo>
                    <a:lnTo>
                      <a:pt x="105" y="352"/>
                    </a:lnTo>
                    <a:lnTo>
                      <a:pt x="100" y="344"/>
                    </a:lnTo>
                    <a:lnTo>
                      <a:pt x="93" y="337"/>
                    </a:lnTo>
                    <a:lnTo>
                      <a:pt x="87" y="330"/>
                    </a:lnTo>
                    <a:lnTo>
                      <a:pt x="79" y="324"/>
                    </a:lnTo>
                    <a:lnTo>
                      <a:pt x="71" y="318"/>
                    </a:lnTo>
                    <a:lnTo>
                      <a:pt x="62" y="313"/>
                    </a:lnTo>
                    <a:lnTo>
                      <a:pt x="53" y="308"/>
                    </a:lnTo>
                    <a:lnTo>
                      <a:pt x="44" y="302"/>
                    </a:lnTo>
                    <a:lnTo>
                      <a:pt x="35" y="297"/>
                    </a:lnTo>
                    <a:lnTo>
                      <a:pt x="25" y="291"/>
                    </a:lnTo>
                    <a:lnTo>
                      <a:pt x="17" y="286"/>
                    </a:lnTo>
                    <a:lnTo>
                      <a:pt x="7" y="280"/>
                    </a:lnTo>
                    <a:lnTo>
                      <a:pt x="0" y="273"/>
                    </a:lnTo>
                    <a:lnTo>
                      <a:pt x="0" y="268"/>
                    </a:lnTo>
                    <a:lnTo>
                      <a:pt x="0" y="263"/>
                    </a:lnTo>
                    <a:lnTo>
                      <a:pt x="2" y="258"/>
                    </a:lnTo>
                    <a:lnTo>
                      <a:pt x="4" y="253"/>
                    </a:lnTo>
                    <a:lnTo>
                      <a:pt x="7" y="248"/>
                    </a:lnTo>
                    <a:lnTo>
                      <a:pt x="10" y="244"/>
                    </a:lnTo>
                    <a:lnTo>
                      <a:pt x="13" y="239"/>
                    </a:lnTo>
                    <a:lnTo>
                      <a:pt x="17" y="234"/>
                    </a:lnTo>
                    <a:lnTo>
                      <a:pt x="20" y="230"/>
                    </a:lnTo>
                    <a:lnTo>
                      <a:pt x="24" y="225"/>
                    </a:lnTo>
                    <a:lnTo>
                      <a:pt x="29" y="220"/>
                    </a:lnTo>
                    <a:lnTo>
                      <a:pt x="32" y="216"/>
                    </a:lnTo>
                    <a:lnTo>
                      <a:pt x="37" y="210"/>
                    </a:lnTo>
                    <a:lnTo>
                      <a:pt x="40" y="205"/>
                    </a:lnTo>
                    <a:lnTo>
                      <a:pt x="43" y="201"/>
                    </a:lnTo>
                    <a:lnTo>
                      <a:pt x="46" y="195"/>
                    </a:lnTo>
                    <a:lnTo>
                      <a:pt x="51" y="190"/>
                    </a:lnTo>
                    <a:lnTo>
                      <a:pt x="58" y="186"/>
                    </a:lnTo>
                    <a:lnTo>
                      <a:pt x="65" y="184"/>
                    </a:lnTo>
                    <a:lnTo>
                      <a:pt x="73" y="184"/>
                    </a:lnTo>
                    <a:lnTo>
                      <a:pt x="82" y="186"/>
                    </a:lnTo>
                    <a:lnTo>
                      <a:pt x="91" y="187"/>
                    </a:lnTo>
                    <a:lnTo>
                      <a:pt x="100" y="191"/>
                    </a:lnTo>
                    <a:lnTo>
                      <a:pt x="109" y="195"/>
                    </a:lnTo>
                    <a:lnTo>
                      <a:pt x="114" y="199"/>
                    </a:lnTo>
                    <a:lnTo>
                      <a:pt x="120" y="205"/>
                    </a:lnTo>
                    <a:lnTo>
                      <a:pt x="124" y="210"/>
                    </a:lnTo>
                    <a:lnTo>
                      <a:pt x="130" y="216"/>
                    </a:lnTo>
                    <a:lnTo>
                      <a:pt x="136" y="222"/>
                    </a:lnTo>
                    <a:lnTo>
                      <a:pt x="143" y="228"/>
                    </a:lnTo>
                    <a:lnTo>
                      <a:pt x="150" y="233"/>
                    </a:lnTo>
                    <a:lnTo>
                      <a:pt x="160" y="237"/>
                    </a:lnTo>
                    <a:lnTo>
                      <a:pt x="166" y="236"/>
                    </a:lnTo>
                    <a:lnTo>
                      <a:pt x="173" y="234"/>
                    </a:lnTo>
                    <a:lnTo>
                      <a:pt x="179" y="232"/>
                    </a:lnTo>
                    <a:lnTo>
                      <a:pt x="186" y="230"/>
                    </a:lnTo>
                    <a:lnTo>
                      <a:pt x="193" y="228"/>
                    </a:lnTo>
                    <a:lnTo>
                      <a:pt x="200" y="225"/>
                    </a:lnTo>
                    <a:lnTo>
                      <a:pt x="207" y="223"/>
                    </a:lnTo>
                    <a:lnTo>
                      <a:pt x="215" y="220"/>
                    </a:lnTo>
                    <a:lnTo>
                      <a:pt x="218" y="213"/>
                    </a:lnTo>
                    <a:lnTo>
                      <a:pt x="224" y="205"/>
                    </a:lnTo>
                    <a:lnTo>
                      <a:pt x="230" y="198"/>
                    </a:lnTo>
                    <a:lnTo>
                      <a:pt x="235" y="190"/>
                    </a:lnTo>
                    <a:lnTo>
                      <a:pt x="239" y="182"/>
                    </a:lnTo>
                    <a:lnTo>
                      <a:pt x="242" y="174"/>
                    </a:lnTo>
                    <a:lnTo>
                      <a:pt x="242" y="165"/>
                    </a:lnTo>
                    <a:lnTo>
                      <a:pt x="238" y="156"/>
                    </a:lnTo>
                    <a:lnTo>
                      <a:pt x="235" y="151"/>
                    </a:lnTo>
                    <a:lnTo>
                      <a:pt x="230" y="147"/>
                    </a:lnTo>
                    <a:lnTo>
                      <a:pt x="226" y="143"/>
                    </a:lnTo>
                    <a:lnTo>
                      <a:pt x="220" y="140"/>
                    </a:lnTo>
                    <a:lnTo>
                      <a:pt x="215" y="136"/>
                    </a:lnTo>
                    <a:lnTo>
                      <a:pt x="209" y="134"/>
                    </a:lnTo>
                    <a:lnTo>
                      <a:pt x="203" y="132"/>
                    </a:lnTo>
                    <a:lnTo>
                      <a:pt x="196" y="129"/>
                    </a:lnTo>
                    <a:lnTo>
                      <a:pt x="189" y="127"/>
                    </a:lnTo>
                    <a:lnTo>
                      <a:pt x="183" y="125"/>
                    </a:lnTo>
                    <a:lnTo>
                      <a:pt x="176" y="122"/>
                    </a:lnTo>
                    <a:lnTo>
                      <a:pt x="170" y="121"/>
                    </a:lnTo>
                    <a:lnTo>
                      <a:pt x="164" y="117"/>
                    </a:lnTo>
                    <a:lnTo>
                      <a:pt x="158" y="114"/>
                    </a:lnTo>
                    <a:lnTo>
                      <a:pt x="153" y="111"/>
                    </a:lnTo>
                    <a:lnTo>
                      <a:pt x="148" y="106"/>
                    </a:lnTo>
                    <a:lnTo>
                      <a:pt x="143" y="98"/>
                    </a:lnTo>
                    <a:lnTo>
                      <a:pt x="142" y="90"/>
                    </a:lnTo>
                    <a:lnTo>
                      <a:pt x="142" y="80"/>
                    </a:lnTo>
                    <a:lnTo>
                      <a:pt x="145" y="72"/>
                    </a:lnTo>
                    <a:lnTo>
                      <a:pt x="149" y="64"/>
                    </a:lnTo>
                    <a:lnTo>
                      <a:pt x="156" y="57"/>
                    </a:lnTo>
                    <a:lnTo>
                      <a:pt x="163" y="50"/>
                    </a:lnTo>
                    <a:lnTo>
                      <a:pt x="172" y="46"/>
                    </a:lnTo>
                    <a:lnTo>
                      <a:pt x="177" y="43"/>
                    </a:lnTo>
                    <a:lnTo>
                      <a:pt x="183" y="39"/>
                    </a:lnTo>
                    <a:lnTo>
                      <a:pt x="187" y="36"/>
                    </a:lnTo>
                    <a:lnTo>
                      <a:pt x="193" y="31"/>
                    </a:lnTo>
                    <a:lnTo>
                      <a:pt x="199" y="27"/>
                    </a:lnTo>
                    <a:lnTo>
                      <a:pt x="205" y="23"/>
                    </a:lnTo>
                    <a:lnTo>
                      <a:pt x="211" y="18"/>
                    </a:lnTo>
                    <a:lnTo>
                      <a:pt x="218" y="14"/>
                    </a:lnTo>
                    <a:lnTo>
                      <a:pt x="226" y="18"/>
                    </a:lnTo>
                    <a:lnTo>
                      <a:pt x="235" y="22"/>
                    </a:lnTo>
                    <a:lnTo>
                      <a:pt x="243" y="28"/>
                    </a:lnTo>
                    <a:lnTo>
                      <a:pt x="251" y="34"/>
                    </a:lnTo>
                    <a:lnTo>
                      <a:pt x="259" y="40"/>
                    </a:lnTo>
                    <a:lnTo>
                      <a:pt x="267" y="47"/>
                    </a:lnTo>
                    <a:lnTo>
                      <a:pt x="277" y="54"/>
                    </a:lnTo>
                    <a:lnTo>
                      <a:pt x="286" y="60"/>
                    </a:lnTo>
                    <a:lnTo>
                      <a:pt x="294" y="65"/>
                    </a:lnTo>
                    <a:lnTo>
                      <a:pt x="304" y="69"/>
                    </a:lnTo>
                    <a:lnTo>
                      <a:pt x="314" y="72"/>
                    </a:lnTo>
                    <a:lnTo>
                      <a:pt x="324" y="75"/>
                    </a:lnTo>
                    <a:lnTo>
                      <a:pt x="334" y="74"/>
                    </a:lnTo>
                    <a:lnTo>
                      <a:pt x="344" y="72"/>
                    </a:lnTo>
                    <a:lnTo>
                      <a:pt x="355" y="68"/>
                    </a:lnTo>
                    <a:lnTo>
                      <a:pt x="367" y="60"/>
                    </a:lnTo>
                    <a:lnTo>
                      <a:pt x="373" y="54"/>
                    </a:lnTo>
                    <a:lnTo>
                      <a:pt x="378" y="46"/>
                    </a:lnTo>
                    <a:lnTo>
                      <a:pt x="382" y="36"/>
                    </a:lnTo>
                    <a:lnTo>
                      <a:pt x="387" y="27"/>
                    </a:lnTo>
                    <a:lnTo>
                      <a:pt x="393" y="18"/>
                    </a:lnTo>
                    <a:lnTo>
                      <a:pt x="401" y="10"/>
                    </a:lnTo>
                    <a:lnTo>
                      <a:pt x="411" y="3"/>
                    </a:lnTo>
                    <a:lnTo>
                      <a:pt x="422" y="0"/>
                    </a:lnTo>
                    <a:lnTo>
                      <a:pt x="432" y="3"/>
                    </a:lnTo>
                    <a:lnTo>
                      <a:pt x="442" y="6"/>
                    </a:lnTo>
                    <a:lnTo>
                      <a:pt x="453" y="10"/>
                    </a:lnTo>
                    <a:lnTo>
                      <a:pt x="463" y="15"/>
                    </a:lnTo>
                    <a:lnTo>
                      <a:pt x="472" y="21"/>
                    </a:lnTo>
                    <a:lnTo>
                      <a:pt x="479" y="28"/>
                    </a:lnTo>
                    <a:lnTo>
                      <a:pt x="486" y="36"/>
                    </a:lnTo>
                    <a:lnTo>
                      <a:pt x="492" y="46"/>
                    </a:lnTo>
                    <a:lnTo>
                      <a:pt x="493" y="54"/>
                    </a:lnTo>
                    <a:lnTo>
                      <a:pt x="492" y="61"/>
                    </a:lnTo>
                    <a:lnTo>
                      <a:pt x="489" y="68"/>
                    </a:lnTo>
                    <a:lnTo>
                      <a:pt x="485" y="73"/>
                    </a:lnTo>
                    <a:lnTo>
                      <a:pt x="479" y="79"/>
                    </a:lnTo>
                    <a:lnTo>
                      <a:pt x="473" y="83"/>
                    </a:lnTo>
                    <a:lnTo>
                      <a:pt x="466" y="88"/>
                    </a:lnTo>
                    <a:lnTo>
                      <a:pt x="458" y="93"/>
                    </a:lnTo>
                    <a:lnTo>
                      <a:pt x="451" y="97"/>
                    </a:lnTo>
                    <a:lnTo>
                      <a:pt x="443" y="101"/>
                    </a:lnTo>
                    <a:lnTo>
                      <a:pt x="437" y="107"/>
                    </a:lnTo>
                    <a:lnTo>
                      <a:pt x="431" y="112"/>
                    </a:lnTo>
                    <a:lnTo>
                      <a:pt x="427" y="118"/>
                    </a:lnTo>
                    <a:lnTo>
                      <a:pt x="423" y="125"/>
                    </a:lnTo>
                    <a:lnTo>
                      <a:pt x="422" y="133"/>
                    </a:lnTo>
                    <a:lnTo>
                      <a:pt x="422" y="142"/>
                    </a:lnTo>
                    <a:lnTo>
                      <a:pt x="511" y="227"/>
                    </a:lnTo>
                    <a:lnTo>
                      <a:pt x="429" y="316"/>
                    </a:lnTo>
                    <a:lnTo>
                      <a:pt x="419" y="317"/>
                    </a:lnTo>
                    <a:lnTo>
                      <a:pt x="411" y="315"/>
                    </a:lnTo>
                    <a:lnTo>
                      <a:pt x="402" y="312"/>
                    </a:lnTo>
                    <a:lnTo>
                      <a:pt x="395" y="308"/>
                    </a:lnTo>
                    <a:lnTo>
                      <a:pt x="388" y="302"/>
                    </a:lnTo>
                    <a:lnTo>
                      <a:pt x="382" y="295"/>
                    </a:lnTo>
                    <a:lnTo>
                      <a:pt x="376" y="288"/>
                    </a:lnTo>
                    <a:lnTo>
                      <a:pt x="370" y="281"/>
                    </a:lnTo>
                    <a:lnTo>
                      <a:pt x="364" y="273"/>
                    </a:lnTo>
                    <a:lnTo>
                      <a:pt x="358" y="266"/>
                    </a:lnTo>
                    <a:lnTo>
                      <a:pt x="351" y="260"/>
                    </a:lnTo>
                    <a:lnTo>
                      <a:pt x="344" y="255"/>
                    </a:lnTo>
                    <a:lnTo>
                      <a:pt x="336" y="250"/>
                    </a:lnTo>
                    <a:lnTo>
                      <a:pt x="327" y="248"/>
                    </a:lnTo>
                    <a:lnTo>
                      <a:pt x="317" y="247"/>
                    </a:lnTo>
                    <a:lnTo>
                      <a:pt x="305" y="248"/>
                    </a:lnTo>
                    <a:lnTo>
                      <a:pt x="299" y="252"/>
                    </a:lnTo>
                    <a:lnTo>
                      <a:pt x="293" y="255"/>
                    </a:lnTo>
                    <a:lnTo>
                      <a:pt x="287" y="260"/>
                    </a:lnTo>
                    <a:lnTo>
                      <a:pt x="281" y="265"/>
                    </a:lnTo>
                    <a:lnTo>
                      <a:pt x="275" y="270"/>
                    </a:lnTo>
                    <a:lnTo>
                      <a:pt x="270" y="275"/>
                    </a:lnTo>
                    <a:lnTo>
                      <a:pt x="265" y="281"/>
                    </a:lnTo>
                    <a:lnTo>
                      <a:pt x="260" y="288"/>
                    </a:lnTo>
                    <a:lnTo>
                      <a:pt x="255" y="294"/>
                    </a:lnTo>
                    <a:lnTo>
                      <a:pt x="251" y="300"/>
                    </a:lnTo>
                    <a:lnTo>
                      <a:pt x="247" y="308"/>
                    </a:lnTo>
                    <a:lnTo>
                      <a:pt x="244" y="315"/>
                    </a:lnTo>
                    <a:lnTo>
                      <a:pt x="242" y="323"/>
                    </a:lnTo>
                    <a:lnTo>
                      <a:pt x="239" y="331"/>
                    </a:lnTo>
                    <a:lnTo>
                      <a:pt x="238" y="339"/>
                    </a:lnTo>
                    <a:lnTo>
                      <a:pt x="238" y="348"/>
                    </a:lnTo>
                    <a:lnTo>
                      <a:pt x="241" y="353"/>
                    </a:lnTo>
                    <a:lnTo>
                      <a:pt x="244" y="356"/>
                    </a:lnTo>
                    <a:lnTo>
                      <a:pt x="248" y="360"/>
                    </a:lnTo>
                    <a:lnTo>
                      <a:pt x="252" y="362"/>
                    </a:lnTo>
                    <a:lnTo>
                      <a:pt x="257" y="364"/>
                    </a:lnTo>
                    <a:lnTo>
                      <a:pt x="262" y="366"/>
                    </a:lnTo>
                    <a:lnTo>
                      <a:pt x="267" y="367"/>
                    </a:lnTo>
                    <a:lnTo>
                      <a:pt x="274" y="368"/>
                    </a:lnTo>
                    <a:lnTo>
                      <a:pt x="279" y="368"/>
                    </a:lnTo>
                    <a:lnTo>
                      <a:pt x="285" y="369"/>
                    </a:lnTo>
                    <a:lnTo>
                      <a:pt x="292" y="370"/>
                    </a:lnTo>
                    <a:lnTo>
                      <a:pt x="298" y="370"/>
                    </a:lnTo>
                    <a:lnTo>
                      <a:pt x="304" y="370"/>
                    </a:lnTo>
                    <a:lnTo>
                      <a:pt x="309" y="371"/>
                    </a:lnTo>
                    <a:lnTo>
                      <a:pt x="315" y="371"/>
                    </a:lnTo>
                    <a:lnTo>
                      <a:pt x="320" y="373"/>
                    </a:lnTo>
                    <a:lnTo>
                      <a:pt x="330" y="376"/>
                    </a:lnTo>
                    <a:lnTo>
                      <a:pt x="337" y="382"/>
                    </a:lnTo>
                    <a:lnTo>
                      <a:pt x="344" y="389"/>
                    </a:lnTo>
                    <a:lnTo>
                      <a:pt x="349" y="398"/>
                    </a:lnTo>
                    <a:lnTo>
                      <a:pt x="353" y="407"/>
                    </a:lnTo>
                    <a:lnTo>
                      <a:pt x="355" y="417"/>
                    </a:lnTo>
                    <a:lnTo>
                      <a:pt x="356" y="427"/>
                    </a:lnTo>
                    <a:lnTo>
                      <a:pt x="355" y="436"/>
                    </a:lnTo>
                    <a:lnTo>
                      <a:pt x="352" y="443"/>
                    </a:lnTo>
                    <a:lnTo>
                      <a:pt x="348" y="448"/>
                    </a:lnTo>
                    <a:lnTo>
                      <a:pt x="343" y="453"/>
                    </a:lnTo>
                    <a:lnTo>
                      <a:pt x="339" y="458"/>
                    </a:lnTo>
                    <a:lnTo>
                      <a:pt x="334" y="462"/>
                    </a:lnTo>
                    <a:lnTo>
                      <a:pt x="330" y="468"/>
                    </a:lnTo>
                    <a:lnTo>
                      <a:pt x="324" y="473"/>
                    </a:lnTo>
                    <a:lnTo>
                      <a:pt x="320" y="479"/>
                    </a:lnTo>
                    <a:lnTo>
                      <a:pt x="311" y="479"/>
                    </a:lnTo>
                    <a:lnTo>
                      <a:pt x="304" y="477"/>
                    </a:lnTo>
                    <a:lnTo>
                      <a:pt x="295" y="474"/>
                    </a:lnTo>
                    <a:lnTo>
                      <a:pt x="286" y="470"/>
                    </a:lnTo>
                    <a:lnTo>
                      <a:pt x="278" y="465"/>
                    </a:lnTo>
                    <a:lnTo>
                      <a:pt x="268" y="461"/>
                    </a:lnTo>
                    <a:lnTo>
                      <a:pt x="259" y="455"/>
                    </a:lnTo>
                    <a:lnTo>
                      <a:pt x="250" y="450"/>
                    </a:lnTo>
                    <a:lnTo>
                      <a:pt x="241" y="445"/>
                    </a:lnTo>
                    <a:lnTo>
                      <a:pt x="231" y="441"/>
                    </a:lnTo>
                    <a:lnTo>
                      <a:pt x="222" y="437"/>
                    </a:lnTo>
                    <a:lnTo>
                      <a:pt x="211" y="435"/>
                    </a:lnTo>
                    <a:lnTo>
                      <a:pt x="202" y="432"/>
                    </a:lnTo>
                    <a:lnTo>
                      <a:pt x="193" y="432"/>
                    </a:lnTo>
                    <a:lnTo>
                      <a:pt x="182" y="433"/>
                    </a:lnTo>
                    <a:lnTo>
                      <a:pt x="172" y="436"/>
                    </a:lnTo>
                    <a:lnTo>
                      <a:pt x="98" y="508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9"/>
              <p:cNvSpPr>
                <a:spLocks/>
              </p:cNvSpPr>
              <p:nvPr/>
            </p:nvSpPr>
            <p:spPr bwMode="grayWhite">
              <a:xfrm>
                <a:off x="741489" y="3732594"/>
                <a:ext cx="803275" cy="746125"/>
              </a:xfrm>
              <a:custGeom>
                <a:avLst/>
                <a:gdLst>
                  <a:gd name="T0" fmla="*/ 229 w 506"/>
                  <a:gd name="T1" fmla="*/ 453 h 470"/>
                  <a:gd name="T2" fmla="*/ 200 w 506"/>
                  <a:gd name="T3" fmla="*/ 429 h 470"/>
                  <a:gd name="T4" fmla="*/ 175 w 506"/>
                  <a:gd name="T5" fmla="*/ 402 h 470"/>
                  <a:gd name="T6" fmla="*/ 158 w 506"/>
                  <a:gd name="T7" fmla="*/ 368 h 470"/>
                  <a:gd name="T8" fmla="*/ 241 w 506"/>
                  <a:gd name="T9" fmla="*/ 275 h 470"/>
                  <a:gd name="T10" fmla="*/ 224 w 506"/>
                  <a:gd name="T11" fmla="*/ 248 h 470"/>
                  <a:gd name="T12" fmla="*/ 198 w 506"/>
                  <a:gd name="T13" fmla="*/ 228 h 470"/>
                  <a:gd name="T14" fmla="*/ 166 w 506"/>
                  <a:gd name="T15" fmla="*/ 214 h 470"/>
                  <a:gd name="T16" fmla="*/ 139 w 506"/>
                  <a:gd name="T17" fmla="*/ 217 h 470"/>
                  <a:gd name="T18" fmla="*/ 128 w 506"/>
                  <a:gd name="T19" fmla="*/ 238 h 470"/>
                  <a:gd name="T20" fmla="*/ 120 w 506"/>
                  <a:gd name="T21" fmla="*/ 262 h 470"/>
                  <a:gd name="T22" fmla="*/ 104 w 506"/>
                  <a:gd name="T23" fmla="*/ 283 h 470"/>
                  <a:gd name="T24" fmla="*/ 77 w 506"/>
                  <a:gd name="T25" fmla="*/ 291 h 470"/>
                  <a:gd name="T26" fmla="*/ 53 w 506"/>
                  <a:gd name="T27" fmla="*/ 288 h 470"/>
                  <a:gd name="T28" fmla="*/ 31 w 506"/>
                  <a:gd name="T29" fmla="*/ 275 h 470"/>
                  <a:gd name="T30" fmla="*/ 12 w 506"/>
                  <a:gd name="T31" fmla="*/ 257 h 470"/>
                  <a:gd name="T32" fmla="*/ 61 w 506"/>
                  <a:gd name="T33" fmla="*/ 109 h 470"/>
                  <a:gd name="T34" fmla="*/ 24 w 506"/>
                  <a:gd name="T35" fmla="*/ 85 h 470"/>
                  <a:gd name="T36" fmla="*/ 0 w 506"/>
                  <a:gd name="T37" fmla="*/ 53 h 470"/>
                  <a:gd name="T38" fmla="*/ 19 w 506"/>
                  <a:gd name="T39" fmla="*/ 22 h 470"/>
                  <a:gd name="T40" fmla="*/ 54 w 506"/>
                  <a:gd name="T41" fmla="*/ 0 h 470"/>
                  <a:gd name="T42" fmla="*/ 82 w 506"/>
                  <a:gd name="T43" fmla="*/ 6 h 470"/>
                  <a:gd name="T44" fmla="*/ 103 w 506"/>
                  <a:gd name="T45" fmla="*/ 29 h 470"/>
                  <a:gd name="T46" fmla="*/ 132 w 506"/>
                  <a:gd name="T47" fmla="*/ 57 h 470"/>
                  <a:gd name="T48" fmla="*/ 175 w 506"/>
                  <a:gd name="T49" fmla="*/ 64 h 470"/>
                  <a:gd name="T50" fmla="*/ 215 w 506"/>
                  <a:gd name="T51" fmla="*/ 43 h 470"/>
                  <a:gd name="T52" fmla="*/ 243 w 506"/>
                  <a:gd name="T53" fmla="*/ 16 h 470"/>
                  <a:gd name="T54" fmla="*/ 265 w 506"/>
                  <a:gd name="T55" fmla="*/ 22 h 470"/>
                  <a:gd name="T56" fmla="*/ 284 w 506"/>
                  <a:gd name="T57" fmla="*/ 34 h 470"/>
                  <a:gd name="T58" fmla="*/ 301 w 506"/>
                  <a:gd name="T59" fmla="*/ 52 h 470"/>
                  <a:gd name="T60" fmla="*/ 318 w 506"/>
                  <a:gd name="T61" fmla="*/ 72 h 470"/>
                  <a:gd name="T62" fmla="*/ 314 w 506"/>
                  <a:gd name="T63" fmla="*/ 98 h 470"/>
                  <a:gd name="T64" fmla="*/ 296 w 506"/>
                  <a:gd name="T65" fmla="*/ 115 h 470"/>
                  <a:gd name="T66" fmla="*/ 278 w 506"/>
                  <a:gd name="T67" fmla="*/ 123 h 470"/>
                  <a:gd name="T68" fmla="*/ 260 w 506"/>
                  <a:gd name="T69" fmla="*/ 130 h 470"/>
                  <a:gd name="T70" fmla="*/ 249 w 506"/>
                  <a:gd name="T71" fmla="*/ 152 h 470"/>
                  <a:gd name="T72" fmla="*/ 257 w 506"/>
                  <a:gd name="T73" fmla="*/ 180 h 470"/>
                  <a:gd name="T74" fmla="*/ 288 w 506"/>
                  <a:gd name="T75" fmla="*/ 210 h 470"/>
                  <a:gd name="T76" fmla="*/ 321 w 506"/>
                  <a:gd name="T77" fmla="*/ 231 h 470"/>
                  <a:gd name="T78" fmla="*/ 339 w 506"/>
                  <a:gd name="T79" fmla="*/ 231 h 470"/>
                  <a:gd name="T80" fmla="*/ 358 w 506"/>
                  <a:gd name="T81" fmla="*/ 228 h 470"/>
                  <a:gd name="T82" fmla="*/ 377 w 506"/>
                  <a:gd name="T83" fmla="*/ 200 h 470"/>
                  <a:gd name="T84" fmla="*/ 385 w 506"/>
                  <a:gd name="T85" fmla="*/ 171 h 470"/>
                  <a:gd name="T86" fmla="*/ 404 w 506"/>
                  <a:gd name="T87" fmla="*/ 158 h 470"/>
                  <a:gd name="T88" fmla="*/ 497 w 506"/>
                  <a:gd name="T89" fmla="*/ 213 h 470"/>
                  <a:gd name="T90" fmla="*/ 482 w 506"/>
                  <a:gd name="T91" fmla="*/ 238 h 470"/>
                  <a:gd name="T92" fmla="*/ 458 w 506"/>
                  <a:gd name="T93" fmla="*/ 259 h 470"/>
                  <a:gd name="T94" fmla="*/ 438 w 506"/>
                  <a:gd name="T95" fmla="*/ 282 h 470"/>
                  <a:gd name="T96" fmla="*/ 434 w 506"/>
                  <a:gd name="T97" fmla="*/ 313 h 470"/>
                  <a:gd name="T98" fmla="*/ 467 w 506"/>
                  <a:gd name="T99" fmla="*/ 339 h 470"/>
                  <a:gd name="T100" fmla="*/ 505 w 506"/>
                  <a:gd name="T101" fmla="*/ 362 h 470"/>
                  <a:gd name="T102" fmla="*/ 329 w 506"/>
                  <a:gd name="T103" fmla="*/ 370 h 470"/>
                  <a:gd name="T104" fmla="*/ 306 w 506"/>
                  <a:gd name="T105" fmla="*/ 395 h 470"/>
                  <a:gd name="T106" fmla="*/ 287 w 506"/>
                  <a:gd name="T107" fmla="*/ 423 h 470"/>
                  <a:gd name="T108" fmla="*/ 267 w 506"/>
                  <a:gd name="T109" fmla="*/ 452 h 47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506" h="470">
                    <a:moveTo>
                      <a:pt x="252" y="469"/>
                    </a:moveTo>
                    <a:lnTo>
                      <a:pt x="245" y="463"/>
                    </a:lnTo>
                    <a:lnTo>
                      <a:pt x="237" y="458"/>
                    </a:lnTo>
                    <a:lnTo>
                      <a:pt x="229" y="453"/>
                    </a:lnTo>
                    <a:lnTo>
                      <a:pt x="221" y="447"/>
                    </a:lnTo>
                    <a:lnTo>
                      <a:pt x="214" y="441"/>
                    </a:lnTo>
                    <a:lnTo>
                      <a:pt x="207" y="435"/>
                    </a:lnTo>
                    <a:lnTo>
                      <a:pt x="200" y="429"/>
                    </a:lnTo>
                    <a:lnTo>
                      <a:pt x="193" y="423"/>
                    </a:lnTo>
                    <a:lnTo>
                      <a:pt x="187" y="416"/>
                    </a:lnTo>
                    <a:lnTo>
                      <a:pt x="181" y="409"/>
                    </a:lnTo>
                    <a:lnTo>
                      <a:pt x="175" y="402"/>
                    </a:lnTo>
                    <a:lnTo>
                      <a:pt x="171" y="394"/>
                    </a:lnTo>
                    <a:lnTo>
                      <a:pt x="166" y="386"/>
                    </a:lnTo>
                    <a:lnTo>
                      <a:pt x="162" y="377"/>
                    </a:lnTo>
                    <a:lnTo>
                      <a:pt x="158" y="368"/>
                    </a:lnTo>
                    <a:lnTo>
                      <a:pt x="156" y="359"/>
                    </a:lnTo>
                    <a:lnTo>
                      <a:pt x="245" y="290"/>
                    </a:lnTo>
                    <a:lnTo>
                      <a:pt x="242" y="282"/>
                    </a:lnTo>
                    <a:lnTo>
                      <a:pt x="241" y="275"/>
                    </a:lnTo>
                    <a:lnTo>
                      <a:pt x="237" y="267"/>
                    </a:lnTo>
                    <a:lnTo>
                      <a:pt x="233" y="261"/>
                    </a:lnTo>
                    <a:lnTo>
                      <a:pt x="229" y="254"/>
                    </a:lnTo>
                    <a:lnTo>
                      <a:pt x="224" y="248"/>
                    </a:lnTo>
                    <a:lnTo>
                      <a:pt x="218" y="242"/>
                    </a:lnTo>
                    <a:lnTo>
                      <a:pt x="212" y="237"/>
                    </a:lnTo>
                    <a:lnTo>
                      <a:pt x="205" y="232"/>
                    </a:lnTo>
                    <a:lnTo>
                      <a:pt x="198" y="228"/>
                    </a:lnTo>
                    <a:lnTo>
                      <a:pt x="191" y="223"/>
                    </a:lnTo>
                    <a:lnTo>
                      <a:pt x="183" y="219"/>
                    </a:lnTo>
                    <a:lnTo>
                      <a:pt x="175" y="216"/>
                    </a:lnTo>
                    <a:lnTo>
                      <a:pt x="166" y="214"/>
                    </a:lnTo>
                    <a:lnTo>
                      <a:pt x="158" y="212"/>
                    </a:lnTo>
                    <a:lnTo>
                      <a:pt x="150" y="210"/>
                    </a:lnTo>
                    <a:lnTo>
                      <a:pt x="144" y="213"/>
                    </a:lnTo>
                    <a:lnTo>
                      <a:pt x="139" y="217"/>
                    </a:lnTo>
                    <a:lnTo>
                      <a:pt x="135" y="221"/>
                    </a:lnTo>
                    <a:lnTo>
                      <a:pt x="133" y="227"/>
                    </a:lnTo>
                    <a:lnTo>
                      <a:pt x="129" y="232"/>
                    </a:lnTo>
                    <a:lnTo>
                      <a:pt x="128" y="238"/>
                    </a:lnTo>
                    <a:lnTo>
                      <a:pt x="126" y="244"/>
                    </a:lnTo>
                    <a:lnTo>
                      <a:pt x="125" y="250"/>
                    </a:lnTo>
                    <a:lnTo>
                      <a:pt x="122" y="256"/>
                    </a:lnTo>
                    <a:lnTo>
                      <a:pt x="120" y="262"/>
                    </a:lnTo>
                    <a:lnTo>
                      <a:pt x="116" y="268"/>
                    </a:lnTo>
                    <a:lnTo>
                      <a:pt x="113" y="273"/>
                    </a:lnTo>
                    <a:lnTo>
                      <a:pt x="109" y="278"/>
                    </a:lnTo>
                    <a:lnTo>
                      <a:pt x="104" y="283"/>
                    </a:lnTo>
                    <a:lnTo>
                      <a:pt x="98" y="287"/>
                    </a:lnTo>
                    <a:lnTo>
                      <a:pt x="90" y="290"/>
                    </a:lnTo>
                    <a:lnTo>
                      <a:pt x="83" y="291"/>
                    </a:lnTo>
                    <a:lnTo>
                      <a:pt x="77" y="291"/>
                    </a:lnTo>
                    <a:lnTo>
                      <a:pt x="70" y="291"/>
                    </a:lnTo>
                    <a:lnTo>
                      <a:pt x="65" y="291"/>
                    </a:lnTo>
                    <a:lnTo>
                      <a:pt x="58" y="289"/>
                    </a:lnTo>
                    <a:lnTo>
                      <a:pt x="53" y="288"/>
                    </a:lnTo>
                    <a:lnTo>
                      <a:pt x="47" y="285"/>
                    </a:lnTo>
                    <a:lnTo>
                      <a:pt x="41" y="282"/>
                    </a:lnTo>
                    <a:lnTo>
                      <a:pt x="36" y="278"/>
                    </a:lnTo>
                    <a:lnTo>
                      <a:pt x="31" y="275"/>
                    </a:lnTo>
                    <a:lnTo>
                      <a:pt x="25" y="270"/>
                    </a:lnTo>
                    <a:lnTo>
                      <a:pt x="20" y="266"/>
                    </a:lnTo>
                    <a:lnTo>
                      <a:pt x="16" y="262"/>
                    </a:lnTo>
                    <a:lnTo>
                      <a:pt x="12" y="257"/>
                    </a:lnTo>
                    <a:lnTo>
                      <a:pt x="7" y="253"/>
                    </a:lnTo>
                    <a:lnTo>
                      <a:pt x="3" y="248"/>
                    </a:lnTo>
                    <a:lnTo>
                      <a:pt x="65" y="117"/>
                    </a:lnTo>
                    <a:lnTo>
                      <a:pt x="61" y="109"/>
                    </a:lnTo>
                    <a:lnTo>
                      <a:pt x="53" y="102"/>
                    </a:lnTo>
                    <a:lnTo>
                      <a:pt x="44" y="96"/>
                    </a:lnTo>
                    <a:lnTo>
                      <a:pt x="33" y="91"/>
                    </a:lnTo>
                    <a:lnTo>
                      <a:pt x="24" y="85"/>
                    </a:lnTo>
                    <a:lnTo>
                      <a:pt x="13" y="79"/>
                    </a:lnTo>
                    <a:lnTo>
                      <a:pt x="5" y="71"/>
                    </a:lnTo>
                    <a:lnTo>
                      <a:pt x="0" y="62"/>
                    </a:lnTo>
                    <a:lnTo>
                      <a:pt x="0" y="53"/>
                    </a:lnTo>
                    <a:lnTo>
                      <a:pt x="3" y="44"/>
                    </a:lnTo>
                    <a:lnTo>
                      <a:pt x="7" y="37"/>
                    </a:lnTo>
                    <a:lnTo>
                      <a:pt x="12" y="28"/>
                    </a:lnTo>
                    <a:lnTo>
                      <a:pt x="19" y="22"/>
                    </a:lnTo>
                    <a:lnTo>
                      <a:pt x="27" y="15"/>
                    </a:lnTo>
                    <a:lnTo>
                      <a:pt x="37" y="9"/>
                    </a:lnTo>
                    <a:lnTo>
                      <a:pt x="46" y="3"/>
                    </a:lnTo>
                    <a:lnTo>
                      <a:pt x="54" y="0"/>
                    </a:lnTo>
                    <a:lnTo>
                      <a:pt x="61" y="0"/>
                    </a:lnTo>
                    <a:lnTo>
                      <a:pt x="68" y="0"/>
                    </a:lnTo>
                    <a:lnTo>
                      <a:pt x="75" y="3"/>
                    </a:lnTo>
                    <a:lnTo>
                      <a:pt x="82" y="6"/>
                    </a:lnTo>
                    <a:lnTo>
                      <a:pt x="88" y="11"/>
                    </a:lnTo>
                    <a:lnTo>
                      <a:pt x="94" y="15"/>
                    </a:lnTo>
                    <a:lnTo>
                      <a:pt x="98" y="21"/>
                    </a:lnTo>
                    <a:lnTo>
                      <a:pt x="103" y="29"/>
                    </a:lnTo>
                    <a:lnTo>
                      <a:pt x="108" y="38"/>
                    </a:lnTo>
                    <a:lnTo>
                      <a:pt x="116" y="45"/>
                    </a:lnTo>
                    <a:lnTo>
                      <a:pt x="123" y="52"/>
                    </a:lnTo>
                    <a:lnTo>
                      <a:pt x="132" y="57"/>
                    </a:lnTo>
                    <a:lnTo>
                      <a:pt x="141" y="62"/>
                    </a:lnTo>
                    <a:lnTo>
                      <a:pt x="152" y="64"/>
                    </a:lnTo>
                    <a:lnTo>
                      <a:pt x="164" y="66"/>
                    </a:lnTo>
                    <a:lnTo>
                      <a:pt x="175" y="64"/>
                    </a:lnTo>
                    <a:lnTo>
                      <a:pt x="187" y="61"/>
                    </a:lnTo>
                    <a:lnTo>
                      <a:pt x="196" y="57"/>
                    </a:lnTo>
                    <a:lnTo>
                      <a:pt x="206" y="50"/>
                    </a:lnTo>
                    <a:lnTo>
                      <a:pt x="215" y="43"/>
                    </a:lnTo>
                    <a:lnTo>
                      <a:pt x="223" y="34"/>
                    </a:lnTo>
                    <a:lnTo>
                      <a:pt x="230" y="26"/>
                    </a:lnTo>
                    <a:lnTo>
                      <a:pt x="237" y="17"/>
                    </a:lnTo>
                    <a:lnTo>
                      <a:pt x="243" y="16"/>
                    </a:lnTo>
                    <a:lnTo>
                      <a:pt x="249" y="17"/>
                    </a:lnTo>
                    <a:lnTo>
                      <a:pt x="254" y="18"/>
                    </a:lnTo>
                    <a:lnTo>
                      <a:pt x="260" y="20"/>
                    </a:lnTo>
                    <a:lnTo>
                      <a:pt x="265" y="22"/>
                    </a:lnTo>
                    <a:lnTo>
                      <a:pt x="270" y="25"/>
                    </a:lnTo>
                    <a:lnTo>
                      <a:pt x="275" y="27"/>
                    </a:lnTo>
                    <a:lnTo>
                      <a:pt x="279" y="31"/>
                    </a:lnTo>
                    <a:lnTo>
                      <a:pt x="284" y="34"/>
                    </a:lnTo>
                    <a:lnTo>
                      <a:pt x="288" y="38"/>
                    </a:lnTo>
                    <a:lnTo>
                      <a:pt x="293" y="43"/>
                    </a:lnTo>
                    <a:lnTo>
                      <a:pt x="297" y="47"/>
                    </a:lnTo>
                    <a:lnTo>
                      <a:pt x="301" y="52"/>
                    </a:lnTo>
                    <a:lnTo>
                      <a:pt x="305" y="56"/>
                    </a:lnTo>
                    <a:lnTo>
                      <a:pt x="309" y="61"/>
                    </a:lnTo>
                    <a:lnTo>
                      <a:pt x="314" y="66"/>
                    </a:lnTo>
                    <a:lnTo>
                      <a:pt x="318" y="72"/>
                    </a:lnTo>
                    <a:lnTo>
                      <a:pt x="320" y="79"/>
                    </a:lnTo>
                    <a:lnTo>
                      <a:pt x="319" y="85"/>
                    </a:lnTo>
                    <a:lnTo>
                      <a:pt x="317" y="92"/>
                    </a:lnTo>
                    <a:lnTo>
                      <a:pt x="314" y="98"/>
                    </a:lnTo>
                    <a:lnTo>
                      <a:pt x="309" y="104"/>
                    </a:lnTo>
                    <a:lnTo>
                      <a:pt x="305" y="109"/>
                    </a:lnTo>
                    <a:lnTo>
                      <a:pt x="300" y="114"/>
                    </a:lnTo>
                    <a:lnTo>
                      <a:pt x="296" y="115"/>
                    </a:lnTo>
                    <a:lnTo>
                      <a:pt x="291" y="117"/>
                    </a:lnTo>
                    <a:lnTo>
                      <a:pt x="287" y="119"/>
                    </a:lnTo>
                    <a:lnTo>
                      <a:pt x="283" y="120"/>
                    </a:lnTo>
                    <a:lnTo>
                      <a:pt x="278" y="123"/>
                    </a:lnTo>
                    <a:lnTo>
                      <a:pt x="273" y="124"/>
                    </a:lnTo>
                    <a:lnTo>
                      <a:pt x="268" y="126"/>
                    </a:lnTo>
                    <a:lnTo>
                      <a:pt x="262" y="127"/>
                    </a:lnTo>
                    <a:lnTo>
                      <a:pt x="260" y="130"/>
                    </a:lnTo>
                    <a:lnTo>
                      <a:pt x="257" y="135"/>
                    </a:lnTo>
                    <a:lnTo>
                      <a:pt x="254" y="140"/>
                    </a:lnTo>
                    <a:lnTo>
                      <a:pt x="250" y="145"/>
                    </a:lnTo>
                    <a:lnTo>
                      <a:pt x="249" y="152"/>
                    </a:lnTo>
                    <a:lnTo>
                      <a:pt x="248" y="158"/>
                    </a:lnTo>
                    <a:lnTo>
                      <a:pt x="249" y="164"/>
                    </a:lnTo>
                    <a:lnTo>
                      <a:pt x="252" y="169"/>
                    </a:lnTo>
                    <a:lnTo>
                      <a:pt x="257" y="180"/>
                    </a:lnTo>
                    <a:lnTo>
                      <a:pt x="263" y="189"/>
                    </a:lnTo>
                    <a:lnTo>
                      <a:pt x="271" y="196"/>
                    </a:lnTo>
                    <a:lnTo>
                      <a:pt x="279" y="204"/>
                    </a:lnTo>
                    <a:lnTo>
                      <a:pt x="288" y="210"/>
                    </a:lnTo>
                    <a:lnTo>
                      <a:pt x="298" y="217"/>
                    </a:lnTo>
                    <a:lnTo>
                      <a:pt x="308" y="224"/>
                    </a:lnTo>
                    <a:lnTo>
                      <a:pt x="317" y="231"/>
                    </a:lnTo>
                    <a:lnTo>
                      <a:pt x="321" y="231"/>
                    </a:lnTo>
                    <a:lnTo>
                      <a:pt x="326" y="231"/>
                    </a:lnTo>
                    <a:lnTo>
                      <a:pt x="330" y="231"/>
                    </a:lnTo>
                    <a:lnTo>
                      <a:pt x="334" y="231"/>
                    </a:lnTo>
                    <a:lnTo>
                      <a:pt x="339" y="231"/>
                    </a:lnTo>
                    <a:lnTo>
                      <a:pt x="344" y="231"/>
                    </a:lnTo>
                    <a:lnTo>
                      <a:pt x="349" y="231"/>
                    </a:lnTo>
                    <a:lnTo>
                      <a:pt x="354" y="231"/>
                    </a:lnTo>
                    <a:lnTo>
                      <a:pt x="358" y="228"/>
                    </a:lnTo>
                    <a:lnTo>
                      <a:pt x="363" y="222"/>
                    </a:lnTo>
                    <a:lnTo>
                      <a:pt x="368" y="215"/>
                    </a:lnTo>
                    <a:lnTo>
                      <a:pt x="373" y="209"/>
                    </a:lnTo>
                    <a:lnTo>
                      <a:pt x="377" y="200"/>
                    </a:lnTo>
                    <a:lnTo>
                      <a:pt x="380" y="192"/>
                    </a:lnTo>
                    <a:lnTo>
                      <a:pt x="383" y="183"/>
                    </a:lnTo>
                    <a:lnTo>
                      <a:pt x="383" y="176"/>
                    </a:lnTo>
                    <a:lnTo>
                      <a:pt x="385" y="171"/>
                    </a:lnTo>
                    <a:lnTo>
                      <a:pt x="388" y="167"/>
                    </a:lnTo>
                    <a:lnTo>
                      <a:pt x="392" y="163"/>
                    </a:lnTo>
                    <a:lnTo>
                      <a:pt x="398" y="160"/>
                    </a:lnTo>
                    <a:lnTo>
                      <a:pt x="404" y="158"/>
                    </a:lnTo>
                    <a:lnTo>
                      <a:pt x="410" y="156"/>
                    </a:lnTo>
                    <a:lnTo>
                      <a:pt x="417" y="155"/>
                    </a:lnTo>
                    <a:lnTo>
                      <a:pt x="423" y="155"/>
                    </a:lnTo>
                    <a:lnTo>
                      <a:pt x="497" y="213"/>
                    </a:lnTo>
                    <a:lnTo>
                      <a:pt x="495" y="221"/>
                    </a:lnTo>
                    <a:lnTo>
                      <a:pt x="492" y="227"/>
                    </a:lnTo>
                    <a:lnTo>
                      <a:pt x="487" y="232"/>
                    </a:lnTo>
                    <a:lnTo>
                      <a:pt x="482" y="238"/>
                    </a:lnTo>
                    <a:lnTo>
                      <a:pt x="476" y="243"/>
                    </a:lnTo>
                    <a:lnTo>
                      <a:pt x="470" y="248"/>
                    </a:lnTo>
                    <a:lnTo>
                      <a:pt x="464" y="253"/>
                    </a:lnTo>
                    <a:lnTo>
                      <a:pt x="458" y="259"/>
                    </a:lnTo>
                    <a:lnTo>
                      <a:pt x="451" y="264"/>
                    </a:lnTo>
                    <a:lnTo>
                      <a:pt x="446" y="269"/>
                    </a:lnTo>
                    <a:lnTo>
                      <a:pt x="441" y="275"/>
                    </a:lnTo>
                    <a:lnTo>
                      <a:pt x="438" y="282"/>
                    </a:lnTo>
                    <a:lnTo>
                      <a:pt x="434" y="288"/>
                    </a:lnTo>
                    <a:lnTo>
                      <a:pt x="433" y="296"/>
                    </a:lnTo>
                    <a:lnTo>
                      <a:pt x="433" y="304"/>
                    </a:lnTo>
                    <a:lnTo>
                      <a:pt x="434" y="313"/>
                    </a:lnTo>
                    <a:lnTo>
                      <a:pt x="439" y="323"/>
                    </a:lnTo>
                    <a:lnTo>
                      <a:pt x="446" y="329"/>
                    </a:lnTo>
                    <a:lnTo>
                      <a:pt x="456" y="335"/>
                    </a:lnTo>
                    <a:lnTo>
                      <a:pt x="467" y="339"/>
                    </a:lnTo>
                    <a:lnTo>
                      <a:pt x="478" y="343"/>
                    </a:lnTo>
                    <a:lnTo>
                      <a:pt x="488" y="348"/>
                    </a:lnTo>
                    <a:lnTo>
                      <a:pt x="497" y="354"/>
                    </a:lnTo>
                    <a:lnTo>
                      <a:pt x="505" y="362"/>
                    </a:lnTo>
                    <a:lnTo>
                      <a:pt x="442" y="445"/>
                    </a:lnTo>
                    <a:lnTo>
                      <a:pt x="343" y="362"/>
                    </a:lnTo>
                    <a:lnTo>
                      <a:pt x="336" y="366"/>
                    </a:lnTo>
                    <a:lnTo>
                      <a:pt x="329" y="370"/>
                    </a:lnTo>
                    <a:lnTo>
                      <a:pt x="323" y="377"/>
                    </a:lnTo>
                    <a:lnTo>
                      <a:pt x="317" y="382"/>
                    </a:lnTo>
                    <a:lnTo>
                      <a:pt x="312" y="388"/>
                    </a:lnTo>
                    <a:lnTo>
                      <a:pt x="306" y="395"/>
                    </a:lnTo>
                    <a:lnTo>
                      <a:pt x="302" y="401"/>
                    </a:lnTo>
                    <a:lnTo>
                      <a:pt x="296" y="408"/>
                    </a:lnTo>
                    <a:lnTo>
                      <a:pt x="292" y="415"/>
                    </a:lnTo>
                    <a:lnTo>
                      <a:pt x="287" y="423"/>
                    </a:lnTo>
                    <a:lnTo>
                      <a:pt x="283" y="430"/>
                    </a:lnTo>
                    <a:lnTo>
                      <a:pt x="278" y="437"/>
                    </a:lnTo>
                    <a:lnTo>
                      <a:pt x="272" y="445"/>
                    </a:lnTo>
                    <a:lnTo>
                      <a:pt x="267" y="452"/>
                    </a:lnTo>
                    <a:lnTo>
                      <a:pt x="262" y="459"/>
                    </a:lnTo>
                    <a:lnTo>
                      <a:pt x="256" y="465"/>
                    </a:lnTo>
                    <a:lnTo>
                      <a:pt x="252" y="469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10"/>
              <p:cNvSpPr>
                <a:spLocks/>
              </p:cNvSpPr>
              <p:nvPr/>
            </p:nvSpPr>
            <p:spPr bwMode="grayWhite">
              <a:xfrm>
                <a:off x="770064" y="4589844"/>
                <a:ext cx="709613" cy="825500"/>
              </a:xfrm>
              <a:custGeom>
                <a:avLst/>
                <a:gdLst>
                  <a:gd name="T0" fmla="*/ 254 w 447"/>
                  <a:gd name="T1" fmla="*/ 495 h 520"/>
                  <a:gd name="T2" fmla="*/ 245 w 447"/>
                  <a:gd name="T3" fmla="*/ 454 h 520"/>
                  <a:gd name="T4" fmla="*/ 230 w 447"/>
                  <a:gd name="T5" fmla="*/ 417 h 520"/>
                  <a:gd name="T6" fmla="*/ 193 w 447"/>
                  <a:gd name="T7" fmla="*/ 402 h 520"/>
                  <a:gd name="T8" fmla="*/ 150 w 447"/>
                  <a:gd name="T9" fmla="*/ 412 h 520"/>
                  <a:gd name="T10" fmla="*/ 112 w 447"/>
                  <a:gd name="T11" fmla="*/ 417 h 520"/>
                  <a:gd name="T12" fmla="*/ 93 w 447"/>
                  <a:gd name="T13" fmla="*/ 399 h 520"/>
                  <a:gd name="T14" fmla="*/ 81 w 447"/>
                  <a:gd name="T15" fmla="*/ 370 h 520"/>
                  <a:gd name="T16" fmla="*/ 75 w 447"/>
                  <a:gd name="T17" fmla="*/ 339 h 520"/>
                  <a:gd name="T18" fmla="*/ 76 w 447"/>
                  <a:gd name="T19" fmla="*/ 309 h 520"/>
                  <a:gd name="T20" fmla="*/ 106 w 447"/>
                  <a:gd name="T21" fmla="*/ 300 h 520"/>
                  <a:gd name="T22" fmla="*/ 146 w 447"/>
                  <a:gd name="T23" fmla="*/ 307 h 520"/>
                  <a:gd name="T24" fmla="*/ 175 w 447"/>
                  <a:gd name="T25" fmla="*/ 294 h 520"/>
                  <a:gd name="T26" fmla="*/ 186 w 447"/>
                  <a:gd name="T27" fmla="*/ 273 h 520"/>
                  <a:gd name="T28" fmla="*/ 189 w 447"/>
                  <a:gd name="T29" fmla="*/ 246 h 520"/>
                  <a:gd name="T30" fmla="*/ 188 w 447"/>
                  <a:gd name="T31" fmla="*/ 219 h 520"/>
                  <a:gd name="T32" fmla="*/ 178 w 447"/>
                  <a:gd name="T33" fmla="*/ 191 h 520"/>
                  <a:gd name="T34" fmla="*/ 153 w 447"/>
                  <a:gd name="T35" fmla="*/ 171 h 520"/>
                  <a:gd name="T36" fmla="*/ 123 w 447"/>
                  <a:gd name="T37" fmla="*/ 172 h 520"/>
                  <a:gd name="T38" fmla="*/ 93 w 447"/>
                  <a:gd name="T39" fmla="*/ 185 h 520"/>
                  <a:gd name="T40" fmla="*/ 64 w 447"/>
                  <a:gd name="T41" fmla="*/ 194 h 520"/>
                  <a:gd name="T42" fmla="*/ 34 w 447"/>
                  <a:gd name="T43" fmla="*/ 185 h 520"/>
                  <a:gd name="T44" fmla="*/ 19 w 447"/>
                  <a:gd name="T45" fmla="*/ 166 h 520"/>
                  <a:gd name="T46" fmla="*/ 9 w 447"/>
                  <a:gd name="T47" fmla="*/ 146 h 520"/>
                  <a:gd name="T48" fmla="*/ 2 w 447"/>
                  <a:gd name="T49" fmla="*/ 122 h 520"/>
                  <a:gd name="T50" fmla="*/ 0 w 447"/>
                  <a:gd name="T51" fmla="*/ 98 h 520"/>
                  <a:gd name="T52" fmla="*/ 387 w 447"/>
                  <a:gd name="T53" fmla="*/ 12 h 520"/>
                  <a:gd name="T54" fmla="*/ 399 w 447"/>
                  <a:gd name="T55" fmla="*/ 41 h 520"/>
                  <a:gd name="T56" fmla="*/ 406 w 447"/>
                  <a:gd name="T57" fmla="*/ 74 h 520"/>
                  <a:gd name="T58" fmla="*/ 411 w 447"/>
                  <a:gd name="T59" fmla="*/ 107 h 520"/>
                  <a:gd name="T60" fmla="*/ 396 w 447"/>
                  <a:gd name="T61" fmla="*/ 141 h 520"/>
                  <a:gd name="T62" fmla="*/ 375 w 447"/>
                  <a:gd name="T63" fmla="*/ 144 h 520"/>
                  <a:gd name="T64" fmla="*/ 354 w 447"/>
                  <a:gd name="T65" fmla="*/ 141 h 520"/>
                  <a:gd name="T66" fmla="*/ 332 w 447"/>
                  <a:gd name="T67" fmla="*/ 137 h 520"/>
                  <a:gd name="T68" fmla="*/ 307 w 447"/>
                  <a:gd name="T69" fmla="*/ 141 h 520"/>
                  <a:gd name="T70" fmla="*/ 286 w 447"/>
                  <a:gd name="T71" fmla="*/ 166 h 520"/>
                  <a:gd name="T72" fmla="*/ 285 w 447"/>
                  <a:gd name="T73" fmla="*/ 199 h 520"/>
                  <a:gd name="T74" fmla="*/ 289 w 447"/>
                  <a:gd name="T75" fmla="*/ 222 h 520"/>
                  <a:gd name="T76" fmla="*/ 295 w 447"/>
                  <a:gd name="T77" fmla="*/ 247 h 520"/>
                  <a:gd name="T78" fmla="*/ 308 w 447"/>
                  <a:gd name="T79" fmla="*/ 268 h 520"/>
                  <a:gd name="T80" fmla="*/ 332 w 447"/>
                  <a:gd name="T81" fmla="*/ 282 h 520"/>
                  <a:gd name="T82" fmla="*/ 357 w 447"/>
                  <a:gd name="T83" fmla="*/ 282 h 520"/>
                  <a:gd name="T84" fmla="*/ 379 w 447"/>
                  <a:gd name="T85" fmla="*/ 272 h 520"/>
                  <a:gd name="T86" fmla="*/ 402 w 447"/>
                  <a:gd name="T87" fmla="*/ 262 h 520"/>
                  <a:gd name="T88" fmla="*/ 426 w 447"/>
                  <a:gd name="T89" fmla="*/ 265 h 520"/>
                  <a:gd name="T90" fmla="*/ 436 w 447"/>
                  <a:gd name="T91" fmla="*/ 287 h 520"/>
                  <a:gd name="T92" fmla="*/ 442 w 447"/>
                  <a:gd name="T93" fmla="*/ 312 h 520"/>
                  <a:gd name="T94" fmla="*/ 444 w 447"/>
                  <a:gd name="T95" fmla="*/ 338 h 520"/>
                  <a:gd name="T96" fmla="*/ 436 w 447"/>
                  <a:gd name="T97" fmla="*/ 358 h 520"/>
                  <a:gd name="T98" fmla="*/ 397 w 447"/>
                  <a:gd name="T99" fmla="*/ 366 h 520"/>
                  <a:gd name="T100" fmla="*/ 363 w 447"/>
                  <a:gd name="T101" fmla="*/ 380 h 520"/>
                  <a:gd name="T102" fmla="*/ 347 w 447"/>
                  <a:gd name="T103" fmla="*/ 406 h 520"/>
                  <a:gd name="T104" fmla="*/ 353 w 447"/>
                  <a:gd name="T105" fmla="*/ 437 h 520"/>
                  <a:gd name="T106" fmla="*/ 372 w 447"/>
                  <a:gd name="T107" fmla="*/ 464 h 520"/>
                  <a:gd name="T108" fmla="*/ 369 w 447"/>
                  <a:gd name="T109" fmla="*/ 492 h 520"/>
                  <a:gd name="T110" fmla="*/ 347 w 447"/>
                  <a:gd name="T111" fmla="*/ 503 h 520"/>
                  <a:gd name="T112" fmla="*/ 323 w 447"/>
                  <a:gd name="T113" fmla="*/ 511 h 520"/>
                  <a:gd name="T114" fmla="*/ 298 w 447"/>
                  <a:gd name="T115" fmla="*/ 516 h 520"/>
                  <a:gd name="T116" fmla="*/ 272 w 447"/>
                  <a:gd name="T117" fmla="*/ 519 h 52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</a:cxnLst>
                <a:rect l="0" t="0" r="r" b="b"/>
                <a:pathLst>
                  <a:path w="447" h="520">
                    <a:moveTo>
                      <a:pt x="272" y="519"/>
                    </a:moveTo>
                    <a:lnTo>
                      <a:pt x="265" y="512"/>
                    </a:lnTo>
                    <a:lnTo>
                      <a:pt x="259" y="505"/>
                    </a:lnTo>
                    <a:lnTo>
                      <a:pt x="254" y="495"/>
                    </a:lnTo>
                    <a:lnTo>
                      <a:pt x="252" y="486"/>
                    </a:lnTo>
                    <a:lnTo>
                      <a:pt x="248" y="475"/>
                    </a:lnTo>
                    <a:lnTo>
                      <a:pt x="246" y="465"/>
                    </a:lnTo>
                    <a:lnTo>
                      <a:pt x="245" y="454"/>
                    </a:lnTo>
                    <a:lnTo>
                      <a:pt x="242" y="444"/>
                    </a:lnTo>
                    <a:lnTo>
                      <a:pt x="239" y="434"/>
                    </a:lnTo>
                    <a:lnTo>
                      <a:pt x="235" y="425"/>
                    </a:lnTo>
                    <a:lnTo>
                      <a:pt x="230" y="417"/>
                    </a:lnTo>
                    <a:lnTo>
                      <a:pt x="223" y="411"/>
                    </a:lnTo>
                    <a:lnTo>
                      <a:pt x="215" y="406"/>
                    </a:lnTo>
                    <a:lnTo>
                      <a:pt x="205" y="403"/>
                    </a:lnTo>
                    <a:lnTo>
                      <a:pt x="193" y="402"/>
                    </a:lnTo>
                    <a:lnTo>
                      <a:pt x="177" y="403"/>
                    </a:lnTo>
                    <a:lnTo>
                      <a:pt x="168" y="407"/>
                    </a:lnTo>
                    <a:lnTo>
                      <a:pt x="159" y="410"/>
                    </a:lnTo>
                    <a:lnTo>
                      <a:pt x="150" y="412"/>
                    </a:lnTo>
                    <a:lnTo>
                      <a:pt x="140" y="415"/>
                    </a:lnTo>
                    <a:lnTo>
                      <a:pt x="131" y="416"/>
                    </a:lnTo>
                    <a:lnTo>
                      <a:pt x="122" y="417"/>
                    </a:lnTo>
                    <a:lnTo>
                      <a:pt x="112" y="417"/>
                    </a:lnTo>
                    <a:lnTo>
                      <a:pt x="102" y="417"/>
                    </a:lnTo>
                    <a:lnTo>
                      <a:pt x="99" y="412"/>
                    </a:lnTo>
                    <a:lnTo>
                      <a:pt x="96" y="406"/>
                    </a:lnTo>
                    <a:lnTo>
                      <a:pt x="93" y="399"/>
                    </a:lnTo>
                    <a:lnTo>
                      <a:pt x="90" y="393"/>
                    </a:lnTo>
                    <a:lnTo>
                      <a:pt x="87" y="385"/>
                    </a:lnTo>
                    <a:lnTo>
                      <a:pt x="84" y="378"/>
                    </a:lnTo>
                    <a:lnTo>
                      <a:pt x="81" y="370"/>
                    </a:lnTo>
                    <a:lnTo>
                      <a:pt x="79" y="362"/>
                    </a:lnTo>
                    <a:lnTo>
                      <a:pt x="78" y="355"/>
                    </a:lnTo>
                    <a:lnTo>
                      <a:pt x="76" y="347"/>
                    </a:lnTo>
                    <a:lnTo>
                      <a:pt x="75" y="339"/>
                    </a:lnTo>
                    <a:lnTo>
                      <a:pt x="74" y="332"/>
                    </a:lnTo>
                    <a:lnTo>
                      <a:pt x="74" y="324"/>
                    </a:lnTo>
                    <a:lnTo>
                      <a:pt x="75" y="316"/>
                    </a:lnTo>
                    <a:lnTo>
                      <a:pt x="76" y="309"/>
                    </a:lnTo>
                    <a:lnTo>
                      <a:pt x="78" y="302"/>
                    </a:lnTo>
                    <a:lnTo>
                      <a:pt x="87" y="299"/>
                    </a:lnTo>
                    <a:lnTo>
                      <a:pt x="97" y="298"/>
                    </a:lnTo>
                    <a:lnTo>
                      <a:pt x="106" y="300"/>
                    </a:lnTo>
                    <a:lnTo>
                      <a:pt x="116" y="302"/>
                    </a:lnTo>
                    <a:lnTo>
                      <a:pt x="126" y="305"/>
                    </a:lnTo>
                    <a:lnTo>
                      <a:pt x="136" y="306"/>
                    </a:lnTo>
                    <a:lnTo>
                      <a:pt x="146" y="307"/>
                    </a:lnTo>
                    <a:lnTo>
                      <a:pt x="157" y="305"/>
                    </a:lnTo>
                    <a:lnTo>
                      <a:pt x="165" y="302"/>
                    </a:lnTo>
                    <a:lnTo>
                      <a:pt x="170" y="298"/>
                    </a:lnTo>
                    <a:lnTo>
                      <a:pt x="175" y="294"/>
                    </a:lnTo>
                    <a:lnTo>
                      <a:pt x="179" y="290"/>
                    </a:lnTo>
                    <a:lnTo>
                      <a:pt x="182" y="284"/>
                    </a:lnTo>
                    <a:lnTo>
                      <a:pt x="185" y="278"/>
                    </a:lnTo>
                    <a:lnTo>
                      <a:pt x="186" y="273"/>
                    </a:lnTo>
                    <a:lnTo>
                      <a:pt x="187" y="266"/>
                    </a:lnTo>
                    <a:lnTo>
                      <a:pt x="188" y="259"/>
                    </a:lnTo>
                    <a:lnTo>
                      <a:pt x="189" y="253"/>
                    </a:lnTo>
                    <a:lnTo>
                      <a:pt x="189" y="246"/>
                    </a:lnTo>
                    <a:lnTo>
                      <a:pt x="189" y="239"/>
                    </a:lnTo>
                    <a:lnTo>
                      <a:pt x="189" y="232"/>
                    </a:lnTo>
                    <a:lnTo>
                      <a:pt x="189" y="226"/>
                    </a:lnTo>
                    <a:lnTo>
                      <a:pt x="188" y="219"/>
                    </a:lnTo>
                    <a:lnTo>
                      <a:pt x="188" y="213"/>
                    </a:lnTo>
                    <a:lnTo>
                      <a:pt x="186" y="204"/>
                    </a:lnTo>
                    <a:lnTo>
                      <a:pt x="182" y="198"/>
                    </a:lnTo>
                    <a:lnTo>
                      <a:pt x="178" y="191"/>
                    </a:lnTo>
                    <a:lnTo>
                      <a:pt x="173" y="185"/>
                    </a:lnTo>
                    <a:lnTo>
                      <a:pt x="167" y="180"/>
                    </a:lnTo>
                    <a:lnTo>
                      <a:pt x="161" y="176"/>
                    </a:lnTo>
                    <a:lnTo>
                      <a:pt x="153" y="171"/>
                    </a:lnTo>
                    <a:lnTo>
                      <a:pt x="146" y="167"/>
                    </a:lnTo>
                    <a:lnTo>
                      <a:pt x="138" y="167"/>
                    </a:lnTo>
                    <a:lnTo>
                      <a:pt x="130" y="170"/>
                    </a:lnTo>
                    <a:lnTo>
                      <a:pt x="123" y="172"/>
                    </a:lnTo>
                    <a:lnTo>
                      <a:pt x="116" y="175"/>
                    </a:lnTo>
                    <a:lnTo>
                      <a:pt x="108" y="178"/>
                    </a:lnTo>
                    <a:lnTo>
                      <a:pt x="100" y="182"/>
                    </a:lnTo>
                    <a:lnTo>
                      <a:pt x="93" y="185"/>
                    </a:lnTo>
                    <a:lnTo>
                      <a:pt x="86" y="189"/>
                    </a:lnTo>
                    <a:lnTo>
                      <a:pt x="79" y="191"/>
                    </a:lnTo>
                    <a:lnTo>
                      <a:pt x="71" y="194"/>
                    </a:lnTo>
                    <a:lnTo>
                      <a:pt x="64" y="194"/>
                    </a:lnTo>
                    <a:lnTo>
                      <a:pt x="56" y="194"/>
                    </a:lnTo>
                    <a:lnTo>
                      <a:pt x="48" y="193"/>
                    </a:lnTo>
                    <a:lnTo>
                      <a:pt x="41" y="190"/>
                    </a:lnTo>
                    <a:lnTo>
                      <a:pt x="34" y="185"/>
                    </a:lnTo>
                    <a:lnTo>
                      <a:pt x="26" y="179"/>
                    </a:lnTo>
                    <a:lnTo>
                      <a:pt x="24" y="175"/>
                    </a:lnTo>
                    <a:lnTo>
                      <a:pt x="21" y="171"/>
                    </a:lnTo>
                    <a:lnTo>
                      <a:pt x="19" y="166"/>
                    </a:lnTo>
                    <a:lnTo>
                      <a:pt x="15" y="162"/>
                    </a:lnTo>
                    <a:lnTo>
                      <a:pt x="13" y="157"/>
                    </a:lnTo>
                    <a:lnTo>
                      <a:pt x="11" y="151"/>
                    </a:lnTo>
                    <a:lnTo>
                      <a:pt x="9" y="146"/>
                    </a:lnTo>
                    <a:lnTo>
                      <a:pt x="7" y="139"/>
                    </a:lnTo>
                    <a:lnTo>
                      <a:pt x="6" y="134"/>
                    </a:lnTo>
                    <a:lnTo>
                      <a:pt x="4" y="129"/>
                    </a:lnTo>
                    <a:lnTo>
                      <a:pt x="2" y="122"/>
                    </a:lnTo>
                    <a:lnTo>
                      <a:pt x="1" y="116"/>
                    </a:lnTo>
                    <a:lnTo>
                      <a:pt x="0" y="111"/>
                    </a:lnTo>
                    <a:lnTo>
                      <a:pt x="0" y="104"/>
                    </a:lnTo>
                    <a:lnTo>
                      <a:pt x="0" y="98"/>
                    </a:lnTo>
                    <a:lnTo>
                      <a:pt x="0" y="92"/>
                    </a:lnTo>
                    <a:lnTo>
                      <a:pt x="378" y="0"/>
                    </a:lnTo>
                    <a:lnTo>
                      <a:pt x="383" y="5"/>
                    </a:lnTo>
                    <a:lnTo>
                      <a:pt x="387" y="12"/>
                    </a:lnTo>
                    <a:lnTo>
                      <a:pt x="391" y="18"/>
                    </a:lnTo>
                    <a:lnTo>
                      <a:pt x="394" y="26"/>
                    </a:lnTo>
                    <a:lnTo>
                      <a:pt x="397" y="33"/>
                    </a:lnTo>
                    <a:lnTo>
                      <a:pt x="399" y="41"/>
                    </a:lnTo>
                    <a:lnTo>
                      <a:pt x="401" y="49"/>
                    </a:lnTo>
                    <a:lnTo>
                      <a:pt x="403" y="57"/>
                    </a:lnTo>
                    <a:lnTo>
                      <a:pt x="405" y="65"/>
                    </a:lnTo>
                    <a:lnTo>
                      <a:pt x="406" y="74"/>
                    </a:lnTo>
                    <a:lnTo>
                      <a:pt x="407" y="82"/>
                    </a:lnTo>
                    <a:lnTo>
                      <a:pt x="408" y="91"/>
                    </a:lnTo>
                    <a:lnTo>
                      <a:pt x="410" y="99"/>
                    </a:lnTo>
                    <a:lnTo>
                      <a:pt x="411" y="107"/>
                    </a:lnTo>
                    <a:lnTo>
                      <a:pt x="412" y="115"/>
                    </a:lnTo>
                    <a:lnTo>
                      <a:pt x="413" y="123"/>
                    </a:lnTo>
                    <a:lnTo>
                      <a:pt x="401" y="138"/>
                    </a:lnTo>
                    <a:lnTo>
                      <a:pt x="396" y="141"/>
                    </a:lnTo>
                    <a:lnTo>
                      <a:pt x="391" y="143"/>
                    </a:lnTo>
                    <a:lnTo>
                      <a:pt x="386" y="144"/>
                    </a:lnTo>
                    <a:lnTo>
                      <a:pt x="380" y="144"/>
                    </a:lnTo>
                    <a:lnTo>
                      <a:pt x="375" y="144"/>
                    </a:lnTo>
                    <a:lnTo>
                      <a:pt x="370" y="144"/>
                    </a:lnTo>
                    <a:lnTo>
                      <a:pt x="365" y="143"/>
                    </a:lnTo>
                    <a:lnTo>
                      <a:pt x="359" y="142"/>
                    </a:lnTo>
                    <a:lnTo>
                      <a:pt x="354" y="141"/>
                    </a:lnTo>
                    <a:lnTo>
                      <a:pt x="348" y="139"/>
                    </a:lnTo>
                    <a:lnTo>
                      <a:pt x="343" y="139"/>
                    </a:lnTo>
                    <a:lnTo>
                      <a:pt x="338" y="138"/>
                    </a:lnTo>
                    <a:lnTo>
                      <a:pt x="332" y="137"/>
                    </a:lnTo>
                    <a:lnTo>
                      <a:pt x="326" y="136"/>
                    </a:lnTo>
                    <a:lnTo>
                      <a:pt x="320" y="137"/>
                    </a:lnTo>
                    <a:lnTo>
                      <a:pt x="314" y="138"/>
                    </a:lnTo>
                    <a:lnTo>
                      <a:pt x="307" y="141"/>
                    </a:lnTo>
                    <a:lnTo>
                      <a:pt x="301" y="146"/>
                    </a:lnTo>
                    <a:lnTo>
                      <a:pt x="295" y="152"/>
                    </a:lnTo>
                    <a:lnTo>
                      <a:pt x="290" y="159"/>
                    </a:lnTo>
                    <a:lnTo>
                      <a:pt x="286" y="166"/>
                    </a:lnTo>
                    <a:lnTo>
                      <a:pt x="284" y="175"/>
                    </a:lnTo>
                    <a:lnTo>
                      <a:pt x="282" y="184"/>
                    </a:lnTo>
                    <a:lnTo>
                      <a:pt x="283" y="194"/>
                    </a:lnTo>
                    <a:lnTo>
                      <a:pt x="285" y="199"/>
                    </a:lnTo>
                    <a:lnTo>
                      <a:pt x="286" y="204"/>
                    </a:lnTo>
                    <a:lnTo>
                      <a:pt x="286" y="210"/>
                    </a:lnTo>
                    <a:lnTo>
                      <a:pt x="287" y="217"/>
                    </a:lnTo>
                    <a:lnTo>
                      <a:pt x="289" y="222"/>
                    </a:lnTo>
                    <a:lnTo>
                      <a:pt x="290" y="229"/>
                    </a:lnTo>
                    <a:lnTo>
                      <a:pt x="292" y="235"/>
                    </a:lnTo>
                    <a:lnTo>
                      <a:pt x="293" y="241"/>
                    </a:lnTo>
                    <a:lnTo>
                      <a:pt x="295" y="247"/>
                    </a:lnTo>
                    <a:lnTo>
                      <a:pt x="298" y="253"/>
                    </a:lnTo>
                    <a:lnTo>
                      <a:pt x="300" y="259"/>
                    </a:lnTo>
                    <a:lnTo>
                      <a:pt x="304" y="264"/>
                    </a:lnTo>
                    <a:lnTo>
                      <a:pt x="308" y="268"/>
                    </a:lnTo>
                    <a:lnTo>
                      <a:pt x="313" y="273"/>
                    </a:lnTo>
                    <a:lnTo>
                      <a:pt x="319" y="276"/>
                    </a:lnTo>
                    <a:lnTo>
                      <a:pt x="326" y="279"/>
                    </a:lnTo>
                    <a:lnTo>
                      <a:pt x="332" y="282"/>
                    </a:lnTo>
                    <a:lnTo>
                      <a:pt x="339" y="284"/>
                    </a:lnTo>
                    <a:lnTo>
                      <a:pt x="345" y="284"/>
                    </a:lnTo>
                    <a:lnTo>
                      <a:pt x="351" y="284"/>
                    </a:lnTo>
                    <a:lnTo>
                      <a:pt x="357" y="282"/>
                    </a:lnTo>
                    <a:lnTo>
                      <a:pt x="362" y="280"/>
                    </a:lnTo>
                    <a:lnTo>
                      <a:pt x="367" y="278"/>
                    </a:lnTo>
                    <a:lnTo>
                      <a:pt x="373" y="274"/>
                    </a:lnTo>
                    <a:lnTo>
                      <a:pt x="379" y="272"/>
                    </a:lnTo>
                    <a:lnTo>
                      <a:pt x="385" y="268"/>
                    </a:lnTo>
                    <a:lnTo>
                      <a:pt x="390" y="266"/>
                    </a:lnTo>
                    <a:lnTo>
                      <a:pt x="396" y="264"/>
                    </a:lnTo>
                    <a:lnTo>
                      <a:pt x="402" y="262"/>
                    </a:lnTo>
                    <a:lnTo>
                      <a:pt x="407" y="260"/>
                    </a:lnTo>
                    <a:lnTo>
                      <a:pt x="414" y="260"/>
                    </a:lnTo>
                    <a:lnTo>
                      <a:pt x="420" y="261"/>
                    </a:lnTo>
                    <a:lnTo>
                      <a:pt x="426" y="265"/>
                    </a:lnTo>
                    <a:lnTo>
                      <a:pt x="429" y="270"/>
                    </a:lnTo>
                    <a:lnTo>
                      <a:pt x="432" y="275"/>
                    </a:lnTo>
                    <a:lnTo>
                      <a:pt x="434" y="281"/>
                    </a:lnTo>
                    <a:lnTo>
                      <a:pt x="436" y="287"/>
                    </a:lnTo>
                    <a:lnTo>
                      <a:pt x="439" y="292"/>
                    </a:lnTo>
                    <a:lnTo>
                      <a:pt x="439" y="299"/>
                    </a:lnTo>
                    <a:lnTo>
                      <a:pt x="440" y="305"/>
                    </a:lnTo>
                    <a:lnTo>
                      <a:pt x="442" y="312"/>
                    </a:lnTo>
                    <a:lnTo>
                      <a:pt x="442" y="319"/>
                    </a:lnTo>
                    <a:lnTo>
                      <a:pt x="443" y="325"/>
                    </a:lnTo>
                    <a:lnTo>
                      <a:pt x="443" y="332"/>
                    </a:lnTo>
                    <a:lnTo>
                      <a:pt x="444" y="338"/>
                    </a:lnTo>
                    <a:lnTo>
                      <a:pt x="445" y="345"/>
                    </a:lnTo>
                    <a:lnTo>
                      <a:pt x="445" y="352"/>
                    </a:lnTo>
                    <a:lnTo>
                      <a:pt x="446" y="358"/>
                    </a:lnTo>
                    <a:lnTo>
                      <a:pt x="436" y="358"/>
                    </a:lnTo>
                    <a:lnTo>
                      <a:pt x="426" y="359"/>
                    </a:lnTo>
                    <a:lnTo>
                      <a:pt x="417" y="361"/>
                    </a:lnTo>
                    <a:lnTo>
                      <a:pt x="406" y="363"/>
                    </a:lnTo>
                    <a:lnTo>
                      <a:pt x="397" y="366"/>
                    </a:lnTo>
                    <a:lnTo>
                      <a:pt x="386" y="369"/>
                    </a:lnTo>
                    <a:lnTo>
                      <a:pt x="377" y="372"/>
                    </a:lnTo>
                    <a:lnTo>
                      <a:pt x="366" y="377"/>
                    </a:lnTo>
                    <a:lnTo>
                      <a:pt x="363" y="380"/>
                    </a:lnTo>
                    <a:lnTo>
                      <a:pt x="359" y="385"/>
                    </a:lnTo>
                    <a:lnTo>
                      <a:pt x="354" y="391"/>
                    </a:lnTo>
                    <a:lnTo>
                      <a:pt x="351" y="398"/>
                    </a:lnTo>
                    <a:lnTo>
                      <a:pt x="347" y="406"/>
                    </a:lnTo>
                    <a:lnTo>
                      <a:pt x="346" y="414"/>
                    </a:lnTo>
                    <a:lnTo>
                      <a:pt x="347" y="421"/>
                    </a:lnTo>
                    <a:lnTo>
                      <a:pt x="350" y="429"/>
                    </a:lnTo>
                    <a:lnTo>
                      <a:pt x="353" y="437"/>
                    </a:lnTo>
                    <a:lnTo>
                      <a:pt x="358" y="444"/>
                    </a:lnTo>
                    <a:lnTo>
                      <a:pt x="363" y="450"/>
                    </a:lnTo>
                    <a:lnTo>
                      <a:pt x="368" y="458"/>
                    </a:lnTo>
                    <a:lnTo>
                      <a:pt x="372" y="464"/>
                    </a:lnTo>
                    <a:lnTo>
                      <a:pt x="374" y="472"/>
                    </a:lnTo>
                    <a:lnTo>
                      <a:pt x="375" y="480"/>
                    </a:lnTo>
                    <a:lnTo>
                      <a:pt x="373" y="489"/>
                    </a:lnTo>
                    <a:lnTo>
                      <a:pt x="369" y="492"/>
                    </a:lnTo>
                    <a:lnTo>
                      <a:pt x="364" y="495"/>
                    </a:lnTo>
                    <a:lnTo>
                      <a:pt x="359" y="498"/>
                    </a:lnTo>
                    <a:lnTo>
                      <a:pt x="353" y="500"/>
                    </a:lnTo>
                    <a:lnTo>
                      <a:pt x="347" y="503"/>
                    </a:lnTo>
                    <a:lnTo>
                      <a:pt x="341" y="505"/>
                    </a:lnTo>
                    <a:lnTo>
                      <a:pt x="336" y="508"/>
                    </a:lnTo>
                    <a:lnTo>
                      <a:pt x="330" y="509"/>
                    </a:lnTo>
                    <a:lnTo>
                      <a:pt x="323" y="511"/>
                    </a:lnTo>
                    <a:lnTo>
                      <a:pt x="317" y="512"/>
                    </a:lnTo>
                    <a:lnTo>
                      <a:pt x="311" y="514"/>
                    </a:lnTo>
                    <a:lnTo>
                      <a:pt x="304" y="515"/>
                    </a:lnTo>
                    <a:lnTo>
                      <a:pt x="298" y="516"/>
                    </a:lnTo>
                    <a:lnTo>
                      <a:pt x="292" y="517"/>
                    </a:lnTo>
                    <a:lnTo>
                      <a:pt x="285" y="518"/>
                    </a:lnTo>
                    <a:lnTo>
                      <a:pt x="279" y="519"/>
                    </a:lnTo>
                    <a:lnTo>
                      <a:pt x="272" y="519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11"/>
              <p:cNvSpPr>
                <a:spLocks/>
              </p:cNvSpPr>
              <p:nvPr/>
            </p:nvSpPr>
            <p:spPr bwMode="grayWhite">
              <a:xfrm>
                <a:off x="90614" y="3884994"/>
                <a:ext cx="649288" cy="985838"/>
              </a:xfrm>
              <a:custGeom>
                <a:avLst/>
                <a:gdLst>
                  <a:gd name="T0" fmla="*/ 232 w 409"/>
                  <a:gd name="T1" fmla="*/ 620 h 621"/>
                  <a:gd name="T2" fmla="*/ 189 w 409"/>
                  <a:gd name="T3" fmla="*/ 605 h 621"/>
                  <a:gd name="T4" fmla="*/ 182 w 409"/>
                  <a:gd name="T5" fmla="*/ 565 h 621"/>
                  <a:gd name="T6" fmla="*/ 193 w 409"/>
                  <a:gd name="T7" fmla="*/ 519 h 621"/>
                  <a:gd name="T8" fmla="*/ 165 w 409"/>
                  <a:gd name="T9" fmla="*/ 492 h 621"/>
                  <a:gd name="T10" fmla="*/ 126 w 409"/>
                  <a:gd name="T11" fmla="*/ 490 h 621"/>
                  <a:gd name="T12" fmla="*/ 87 w 409"/>
                  <a:gd name="T13" fmla="*/ 497 h 621"/>
                  <a:gd name="T14" fmla="*/ 44 w 409"/>
                  <a:gd name="T15" fmla="*/ 505 h 621"/>
                  <a:gd name="T16" fmla="*/ 25 w 409"/>
                  <a:gd name="T17" fmla="*/ 493 h 621"/>
                  <a:gd name="T18" fmla="*/ 21 w 409"/>
                  <a:gd name="T19" fmla="*/ 472 h 621"/>
                  <a:gd name="T20" fmla="*/ 19 w 409"/>
                  <a:gd name="T21" fmla="*/ 448 h 621"/>
                  <a:gd name="T22" fmla="*/ 17 w 409"/>
                  <a:gd name="T23" fmla="*/ 423 h 621"/>
                  <a:gd name="T24" fmla="*/ 21 w 409"/>
                  <a:gd name="T25" fmla="*/ 396 h 621"/>
                  <a:gd name="T26" fmla="*/ 52 w 409"/>
                  <a:gd name="T27" fmla="*/ 377 h 621"/>
                  <a:gd name="T28" fmla="*/ 82 w 409"/>
                  <a:gd name="T29" fmla="*/ 375 h 621"/>
                  <a:gd name="T30" fmla="*/ 116 w 409"/>
                  <a:gd name="T31" fmla="*/ 373 h 621"/>
                  <a:gd name="T32" fmla="*/ 137 w 409"/>
                  <a:gd name="T33" fmla="*/ 354 h 621"/>
                  <a:gd name="T34" fmla="*/ 151 w 409"/>
                  <a:gd name="T35" fmla="*/ 327 h 621"/>
                  <a:gd name="T36" fmla="*/ 151 w 409"/>
                  <a:gd name="T37" fmla="*/ 294 h 621"/>
                  <a:gd name="T38" fmla="*/ 137 w 409"/>
                  <a:gd name="T39" fmla="*/ 262 h 621"/>
                  <a:gd name="T40" fmla="*/ 111 w 409"/>
                  <a:gd name="T41" fmla="*/ 256 h 621"/>
                  <a:gd name="T42" fmla="*/ 86 w 409"/>
                  <a:gd name="T43" fmla="*/ 264 h 621"/>
                  <a:gd name="T44" fmla="*/ 60 w 409"/>
                  <a:gd name="T45" fmla="*/ 275 h 621"/>
                  <a:gd name="T46" fmla="*/ 35 w 409"/>
                  <a:gd name="T47" fmla="*/ 282 h 621"/>
                  <a:gd name="T48" fmla="*/ 6 w 409"/>
                  <a:gd name="T49" fmla="*/ 268 h 621"/>
                  <a:gd name="T50" fmla="*/ 1 w 409"/>
                  <a:gd name="T51" fmla="*/ 231 h 621"/>
                  <a:gd name="T52" fmla="*/ 9 w 409"/>
                  <a:gd name="T53" fmla="*/ 205 h 621"/>
                  <a:gd name="T54" fmla="*/ 15 w 409"/>
                  <a:gd name="T55" fmla="*/ 175 h 621"/>
                  <a:gd name="T56" fmla="*/ 44 w 409"/>
                  <a:gd name="T57" fmla="*/ 161 h 621"/>
                  <a:gd name="T58" fmla="*/ 87 w 409"/>
                  <a:gd name="T59" fmla="*/ 156 h 621"/>
                  <a:gd name="T60" fmla="*/ 127 w 409"/>
                  <a:gd name="T61" fmla="*/ 145 h 621"/>
                  <a:gd name="T62" fmla="*/ 154 w 409"/>
                  <a:gd name="T63" fmla="*/ 113 h 621"/>
                  <a:gd name="T64" fmla="*/ 152 w 409"/>
                  <a:gd name="T65" fmla="*/ 72 h 621"/>
                  <a:gd name="T66" fmla="*/ 150 w 409"/>
                  <a:gd name="T67" fmla="*/ 29 h 621"/>
                  <a:gd name="T68" fmla="*/ 186 w 409"/>
                  <a:gd name="T69" fmla="*/ 4 h 621"/>
                  <a:gd name="T70" fmla="*/ 228 w 409"/>
                  <a:gd name="T71" fmla="*/ 1 h 621"/>
                  <a:gd name="T72" fmla="*/ 252 w 409"/>
                  <a:gd name="T73" fmla="*/ 22 h 621"/>
                  <a:gd name="T74" fmla="*/ 248 w 409"/>
                  <a:gd name="T75" fmla="*/ 53 h 621"/>
                  <a:gd name="T76" fmla="*/ 241 w 409"/>
                  <a:gd name="T77" fmla="*/ 86 h 621"/>
                  <a:gd name="T78" fmla="*/ 247 w 409"/>
                  <a:gd name="T79" fmla="*/ 116 h 621"/>
                  <a:gd name="T80" fmla="*/ 371 w 409"/>
                  <a:gd name="T81" fmla="*/ 252 h 621"/>
                  <a:gd name="T82" fmla="*/ 338 w 409"/>
                  <a:gd name="T83" fmla="*/ 262 h 621"/>
                  <a:gd name="T84" fmla="*/ 301 w 409"/>
                  <a:gd name="T85" fmla="*/ 257 h 621"/>
                  <a:gd name="T86" fmla="*/ 264 w 409"/>
                  <a:gd name="T87" fmla="*/ 260 h 621"/>
                  <a:gd name="T88" fmla="*/ 237 w 409"/>
                  <a:gd name="T89" fmla="*/ 286 h 621"/>
                  <a:gd name="T90" fmla="*/ 233 w 409"/>
                  <a:gd name="T91" fmla="*/ 316 h 621"/>
                  <a:gd name="T92" fmla="*/ 234 w 409"/>
                  <a:gd name="T93" fmla="*/ 348 h 621"/>
                  <a:gd name="T94" fmla="*/ 245 w 409"/>
                  <a:gd name="T95" fmla="*/ 377 h 621"/>
                  <a:gd name="T96" fmla="*/ 265 w 409"/>
                  <a:gd name="T97" fmla="*/ 400 h 621"/>
                  <a:gd name="T98" fmla="*/ 284 w 409"/>
                  <a:gd name="T99" fmla="*/ 397 h 621"/>
                  <a:gd name="T100" fmla="*/ 303 w 409"/>
                  <a:gd name="T101" fmla="*/ 385 h 621"/>
                  <a:gd name="T102" fmla="*/ 322 w 409"/>
                  <a:gd name="T103" fmla="*/ 370 h 621"/>
                  <a:gd name="T104" fmla="*/ 345 w 409"/>
                  <a:gd name="T105" fmla="*/ 356 h 621"/>
                  <a:gd name="T106" fmla="*/ 383 w 409"/>
                  <a:gd name="T107" fmla="*/ 363 h 621"/>
                  <a:gd name="T108" fmla="*/ 407 w 409"/>
                  <a:gd name="T109" fmla="*/ 390 h 621"/>
                  <a:gd name="T110" fmla="*/ 407 w 409"/>
                  <a:gd name="T111" fmla="*/ 416 h 621"/>
                  <a:gd name="T112" fmla="*/ 402 w 409"/>
                  <a:gd name="T113" fmla="*/ 444 h 621"/>
                  <a:gd name="T114" fmla="*/ 368 w 409"/>
                  <a:gd name="T115" fmla="*/ 456 h 621"/>
                  <a:gd name="T116" fmla="*/ 327 w 409"/>
                  <a:gd name="T117" fmla="*/ 467 h 621"/>
                  <a:gd name="T118" fmla="*/ 291 w 409"/>
                  <a:gd name="T119" fmla="*/ 485 h 621"/>
                  <a:gd name="T120" fmla="*/ 266 w 409"/>
                  <a:gd name="T121" fmla="*/ 611 h 62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409" h="621">
                    <a:moveTo>
                      <a:pt x="266" y="611"/>
                    </a:moveTo>
                    <a:lnTo>
                      <a:pt x="254" y="616"/>
                    </a:lnTo>
                    <a:lnTo>
                      <a:pt x="243" y="618"/>
                    </a:lnTo>
                    <a:lnTo>
                      <a:pt x="232" y="620"/>
                    </a:lnTo>
                    <a:lnTo>
                      <a:pt x="221" y="619"/>
                    </a:lnTo>
                    <a:lnTo>
                      <a:pt x="210" y="617"/>
                    </a:lnTo>
                    <a:lnTo>
                      <a:pt x="199" y="611"/>
                    </a:lnTo>
                    <a:lnTo>
                      <a:pt x="189" y="605"/>
                    </a:lnTo>
                    <a:lnTo>
                      <a:pt x="179" y="598"/>
                    </a:lnTo>
                    <a:lnTo>
                      <a:pt x="179" y="588"/>
                    </a:lnTo>
                    <a:lnTo>
                      <a:pt x="180" y="577"/>
                    </a:lnTo>
                    <a:lnTo>
                      <a:pt x="182" y="565"/>
                    </a:lnTo>
                    <a:lnTo>
                      <a:pt x="186" y="555"/>
                    </a:lnTo>
                    <a:lnTo>
                      <a:pt x="190" y="543"/>
                    </a:lnTo>
                    <a:lnTo>
                      <a:pt x="192" y="531"/>
                    </a:lnTo>
                    <a:lnTo>
                      <a:pt x="193" y="519"/>
                    </a:lnTo>
                    <a:lnTo>
                      <a:pt x="189" y="506"/>
                    </a:lnTo>
                    <a:lnTo>
                      <a:pt x="182" y="500"/>
                    </a:lnTo>
                    <a:lnTo>
                      <a:pt x="173" y="495"/>
                    </a:lnTo>
                    <a:lnTo>
                      <a:pt x="165" y="492"/>
                    </a:lnTo>
                    <a:lnTo>
                      <a:pt x="155" y="489"/>
                    </a:lnTo>
                    <a:lnTo>
                      <a:pt x="146" y="489"/>
                    </a:lnTo>
                    <a:lnTo>
                      <a:pt x="136" y="488"/>
                    </a:lnTo>
                    <a:lnTo>
                      <a:pt x="126" y="490"/>
                    </a:lnTo>
                    <a:lnTo>
                      <a:pt x="117" y="490"/>
                    </a:lnTo>
                    <a:lnTo>
                      <a:pt x="107" y="493"/>
                    </a:lnTo>
                    <a:lnTo>
                      <a:pt x="97" y="495"/>
                    </a:lnTo>
                    <a:lnTo>
                      <a:pt x="87" y="497"/>
                    </a:lnTo>
                    <a:lnTo>
                      <a:pt x="76" y="499"/>
                    </a:lnTo>
                    <a:lnTo>
                      <a:pt x="65" y="502"/>
                    </a:lnTo>
                    <a:lnTo>
                      <a:pt x="55" y="503"/>
                    </a:lnTo>
                    <a:lnTo>
                      <a:pt x="44" y="505"/>
                    </a:lnTo>
                    <a:lnTo>
                      <a:pt x="34" y="506"/>
                    </a:lnTo>
                    <a:lnTo>
                      <a:pt x="30" y="502"/>
                    </a:lnTo>
                    <a:lnTo>
                      <a:pt x="28" y="498"/>
                    </a:lnTo>
                    <a:lnTo>
                      <a:pt x="25" y="493"/>
                    </a:lnTo>
                    <a:lnTo>
                      <a:pt x="23" y="489"/>
                    </a:lnTo>
                    <a:lnTo>
                      <a:pt x="23" y="483"/>
                    </a:lnTo>
                    <a:lnTo>
                      <a:pt x="21" y="478"/>
                    </a:lnTo>
                    <a:lnTo>
                      <a:pt x="21" y="472"/>
                    </a:lnTo>
                    <a:lnTo>
                      <a:pt x="20" y="466"/>
                    </a:lnTo>
                    <a:lnTo>
                      <a:pt x="19" y="460"/>
                    </a:lnTo>
                    <a:lnTo>
                      <a:pt x="19" y="454"/>
                    </a:lnTo>
                    <a:lnTo>
                      <a:pt x="19" y="448"/>
                    </a:lnTo>
                    <a:lnTo>
                      <a:pt x="19" y="442"/>
                    </a:lnTo>
                    <a:lnTo>
                      <a:pt x="18" y="435"/>
                    </a:lnTo>
                    <a:lnTo>
                      <a:pt x="17" y="429"/>
                    </a:lnTo>
                    <a:lnTo>
                      <a:pt x="17" y="423"/>
                    </a:lnTo>
                    <a:lnTo>
                      <a:pt x="15" y="417"/>
                    </a:lnTo>
                    <a:lnTo>
                      <a:pt x="14" y="410"/>
                    </a:lnTo>
                    <a:lnTo>
                      <a:pt x="17" y="402"/>
                    </a:lnTo>
                    <a:lnTo>
                      <a:pt x="21" y="396"/>
                    </a:lnTo>
                    <a:lnTo>
                      <a:pt x="26" y="391"/>
                    </a:lnTo>
                    <a:lnTo>
                      <a:pt x="35" y="386"/>
                    </a:lnTo>
                    <a:lnTo>
                      <a:pt x="42" y="381"/>
                    </a:lnTo>
                    <a:lnTo>
                      <a:pt x="52" y="377"/>
                    </a:lnTo>
                    <a:lnTo>
                      <a:pt x="61" y="374"/>
                    </a:lnTo>
                    <a:lnTo>
                      <a:pt x="67" y="373"/>
                    </a:lnTo>
                    <a:lnTo>
                      <a:pt x="75" y="374"/>
                    </a:lnTo>
                    <a:lnTo>
                      <a:pt x="82" y="375"/>
                    </a:lnTo>
                    <a:lnTo>
                      <a:pt x="91" y="375"/>
                    </a:lnTo>
                    <a:lnTo>
                      <a:pt x="98" y="376"/>
                    </a:lnTo>
                    <a:lnTo>
                      <a:pt x="107" y="375"/>
                    </a:lnTo>
                    <a:lnTo>
                      <a:pt x="116" y="373"/>
                    </a:lnTo>
                    <a:lnTo>
                      <a:pt x="127" y="371"/>
                    </a:lnTo>
                    <a:lnTo>
                      <a:pt x="130" y="366"/>
                    </a:lnTo>
                    <a:lnTo>
                      <a:pt x="134" y="359"/>
                    </a:lnTo>
                    <a:lnTo>
                      <a:pt x="137" y="354"/>
                    </a:lnTo>
                    <a:lnTo>
                      <a:pt x="140" y="348"/>
                    </a:lnTo>
                    <a:lnTo>
                      <a:pt x="144" y="341"/>
                    </a:lnTo>
                    <a:lnTo>
                      <a:pt x="148" y="334"/>
                    </a:lnTo>
                    <a:lnTo>
                      <a:pt x="151" y="327"/>
                    </a:lnTo>
                    <a:lnTo>
                      <a:pt x="156" y="321"/>
                    </a:lnTo>
                    <a:lnTo>
                      <a:pt x="153" y="313"/>
                    </a:lnTo>
                    <a:lnTo>
                      <a:pt x="151" y="304"/>
                    </a:lnTo>
                    <a:lnTo>
                      <a:pt x="151" y="294"/>
                    </a:lnTo>
                    <a:lnTo>
                      <a:pt x="149" y="285"/>
                    </a:lnTo>
                    <a:lnTo>
                      <a:pt x="147" y="275"/>
                    </a:lnTo>
                    <a:lnTo>
                      <a:pt x="143" y="269"/>
                    </a:lnTo>
                    <a:lnTo>
                      <a:pt x="137" y="262"/>
                    </a:lnTo>
                    <a:lnTo>
                      <a:pt x="129" y="257"/>
                    </a:lnTo>
                    <a:lnTo>
                      <a:pt x="123" y="257"/>
                    </a:lnTo>
                    <a:lnTo>
                      <a:pt x="117" y="257"/>
                    </a:lnTo>
                    <a:lnTo>
                      <a:pt x="111" y="256"/>
                    </a:lnTo>
                    <a:lnTo>
                      <a:pt x="104" y="258"/>
                    </a:lnTo>
                    <a:lnTo>
                      <a:pt x="98" y="259"/>
                    </a:lnTo>
                    <a:lnTo>
                      <a:pt x="92" y="261"/>
                    </a:lnTo>
                    <a:lnTo>
                      <a:pt x="86" y="264"/>
                    </a:lnTo>
                    <a:lnTo>
                      <a:pt x="80" y="266"/>
                    </a:lnTo>
                    <a:lnTo>
                      <a:pt x="73" y="270"/>
                    </a:lnTo>
                    <a:lnTo>
                      <a:pt x="67" y="273"/>
                    </a:lnTo>
                    <a:lnTo>
                      <a:pt x="60" y="275"/>
                    </a:lnTo>
                    <a:lnTo>
                      <a:pt x="55" y="278"/>
                    </a:lnTo>
                    <a:lnTo>
                      <a:pt x="48" y="280"/>
                    </a:lnTo>
                    <a:lnTo>
                      <a:pt x="41" y="282"/>
                    </a:lnTo>
                    <a:lnTo>
                      <a:pt x="35" y="282"/>
                    </a:lnTo>
                    <a:lnTo>
                      <a:pt x="28" y="283"/>
                    </a:lnTo>
                    <a:lnTo>
                      <a:pt x="20" y="280"/>
                    </a:lnTo>
                    <a:lnTo>
                      <a:pt x="12" y="275"/>
                    </a:lnTo>
                    <a:lnTo>
                      <a:pt x="6" y="268"/>
                    </a:lnTo>
                    <a:lnTo>
                      <a:pt x="2" y="259"/>
                    </a:lnTo>
                    <a:lnTo>
                      <a:pt x="2" y="252"/>
                    </a:lnTo>
                    <a:lnTo>
                      <a:pt x="0" y="241"/>
                    </a:lnTo>
                    <a:lnTo>
                      <a:pt x="1" y="231"/>
                    </a:lnTo>
                    <a:lnTo>
                      <a:pt x="5" y="222"/>
                    </a:lnTo>
                    <a:lnTo>
                      <a:pt x="6" y="217"/>
                    </a:lnTo>
                    <a:lnTo>
                      <a:pt x="8" y="210"/>
                    </a:lnTo>
                    <a:lnTo>
                      <a:pt x="9" y="205"/>
                    </a:lnTo>
                    <a:lnTo>
                      <a:pt x="10" y="196"/>
                    </a:lnTo>
                    <a:lnTo>
                      <a:pt x="12" y="190"/>
                    </a:lnTo>
                    <a:lnTo>
                      <a:pt x="13" y="183"/>
                    </a:lnTo>
                    <a:lnTo>
                      <a:pt x="15" y="175"/>
                    </a:lnTo>
                    <a:lnTo>
                      <a:pt x="17" y="167"/>
                    </a:lnTo>
                    <a:lnTo>
                      <a:pt x="26" y="165"/>
                    </a:lnTo>
                    <a:lnTo>
                      <a:pt x="34" y="163"/>
                    </a:lnTo>
                    <a:lnTo>
                      <a:pt x="44" y="161"/>
                    </a:lnTo>
                    <a:lnTo>
                      <a:pt x="54" y="160"/>
                    </a:lnTo>
                    <a:lnTo>
                      <a:pt x="64" y="158"/>
                    </a:lnTo>
                    <a:lnTo>
                      <a:pt x="75" y="158"/>
                    </a:lnTo>
                    <a:lnTo>
                      <a:pt x="87" y="156"/>
                    </a:lnTo>
                    <a:lnTo>
                      <a:pt x="97" y="155"/>
                    </a:lnTo>
                    <a:lnTo>
                      <a:pt x="108" y="153"/>
                    </a:lnTo>
                    <a:lnTo>
                      <a:pt x="118" y="150"/>
                    </a:lnTo>
                    <a:lnTo>
                      <a:pt x="127" y="145"/>
                    </a:lnTo>
                    <a:lnTo>
                      <a:pt x="136" y="140"/>
                    </a:lnTo>
                    <a:lnTo>
                      <a:pt x="142" y="132"/>
                    </a:lnTo>
                    <a:lnTo>
                      <a:pt x="148" y="124"/>
                    </a:lnTo>
                    <a:lnTo>
                      <a:pt x="154" y="113"/>
                    </a:lnTo>
                    <a:lnTo>
                      <a:pt x="157" y="99"/>
                    </a:lnTo>
                    <a:lnTo>
                      <a:pt x="157" y="91"/>
                    </a:lnTo>
                    <a:lnTo>
                      <a:pt x="156" y="81"/>
                    </a:lnTo>
                    <a:lnTo>
                      <a:pt x="152" y="72"/>
                    </a:lnTo>
                    <a:lnTo>
                      <a:pt x="149" y="61"/>
                    </a:lnTo>
                    <a:lnTo>
                      <a:pt x="147" y="51"/>
                    </a:lnTo>
                    <a:lnTo>
                      <a:pt x="147" y="39"/>
                    </a:lnTo>
                    <a:lnTo>
                      <a:pt x="150" y="29"/>
                    </a:lnTo>
                    <a:lnTo>
                      <a:pt x="156" y="18"/>
                    </a:lnTo>
                    <a:lnTo>
                      <a:pt x="166" y="13"/>
                    </a:lnTo>
                    <a:lnTo>
                      <a:pt x="175" y="8"/>
                    </a:lnTo>
                    <a:lnTo>
                      <a:pt x="186" y="4"/>
                    </a:lnTo>
                    <a:lnTo>
                      <a:pt x="196" y="1"/>
                    </a:lnTo>
                    <a:lnTo>
                      <a:pt x="207" y="0"/>
                    </a:lnTo>
                    <a:lnTo>
                      <a:pt x="217" y="0"/>
                    </a:lnTo>
                    <a:lnTo>
                      <a:pt x="228" y="1"/>
                    </a:lnTo>
                    <a:lnTo>
                      <a:pt x="239" y="3"/>
                    </a:lnTo>
                    <a:lnTo>
                      <a:pt x="246" y="9"/>
                    </a:lnTo>
                    <a:lnTo>
                      <a:pt x="249" y="14"/>
                    </a:lnTo>
                    <a:lnTo>
                      <a:pt x="252" y="22"/>
                    </a:lnTo>
                    <a:lnTo>
                      <a:pt x="252" y="29"/>
                    </a:lnTo>
                    <a:lnTo>
                      <a:pt x="252" y="36"/>
                    </a:lnTo>
                    <a:lnTo>
                      <a:pt x="250" y="44"/>
                    </a:lnTo>
                    <a:lnTo>
                      <a:pt x="248" y="53"/>
                    </a:lnTo>
                    <a:lnTo>
                      <a:pt x="246" y="61"/>
                    </a:lnTo>
                    <a:lnTo>
                      <a:pt x="244" y="69"/>
                    </a:lnTo>
                    <a:lnTo>
                      <a:pt x="241" y="78"/>
                    </a:lnTo>
                    <a:lnTo>
                      <a:pt x="241" y="86"/>
                    </a:lnTo>
                    <a:lnTo>
                      <a:pt x="239" y="94"/>
                    </a:lnTo>
                    <a:lnTo>
                      <a:pt x="241" y="102"/>
                    </a:lnTo>
                    <a:lnTo>
                      <a:pt x="242" y="109"/>
                    </a:lnTo>
                    <a:lnTo>
                      <a:pt x="247" y="116"/>
                    </a:lnTo>
                    <a:lnTo>
                      <a:pt x="253" y="122"/>
                    </a:lnTo>
                    <a:lnTo>
                      <a:pt x="376" y="124"/>
                    </a:lnTo>
                    <a:lnTo>
                      <a:pt x="377" y="244"/>
                    </a:lnTo>
                    <a:lnTo>
                      <a:pt x="371" y="252"/>
                    </a:lnTo>
                    <a:lnTo>
                      <a:pt x="363" y="257"/>
                    </a:lnTo>
                    <a:lnTo>
                      <a:pt x="354" y="260"/>
                    </a:lnTo>
                    <a:lnTo>
                      <a:pt x="347" y="262"/>
                    </a:lnTo>
                    <a:lnTo>
                      <a:pt x="338" y="262"/>
                    </a:lnTo>
                    <a:lnTo>
                      <a:pt x="328" y="261"/>
                    </a:lnTo>
                    <a:lnTo>
                      <a:pt x="319" y="260"/>
                    </a:lnTo>
                    <a:lnTo>
                      <a:pt x="310" y="259"/>
                    </a:lnTo>
                    <a:lnTo>
                      <a:pt x="301" y="257"/>
                    </a:lnTo>
                    <a:lnTo>
                      <a:pt x="292" y="256"/>
                    </a:lnTo>
                    <a:lnTo>
                      <a:pt x="282" y="257"/>
                    </a:lnTo>
                    <a:lnTo>
                      <a:pt x="274" y="257"/>
                    </a:lnTo>
                    <a:lnTo>
                      <a:pt x="264" y="260"/>
                    </a:lnTo>
                    <a:lnTo>
                      <a:pt x="256" y="264"/>
                    </a:lnTo>
                    <a:lnTo>
                      <a:pt x="248" y="271"/>
                    </a:lnTo>
                    <a:lnTo>
                      <a:pt x="240" y="280"/>
                    </a:lnTo>
                    <a:lnTo>
                      <a:pt x="237" y="286"/>
                    </a:lnTo>
                    <a:lnTo>
                      <a:pt x="236" y="293"/>
                    </a:lnTo>
                    <a:lnTo>
                      <a:pt x="235" y="300"/>
                    </a:lnTo>
                    <a:lnTo>
                      <a:pt x="234" y="308"/>
                    </a:lnTo>
                    <a:lnTo>
                      <a:pt x="233" y="316"/>
                    </a:lnTo>
                    <a:lnTo>
                      <a:pt x="233" y="323"/>
                    </a:lnTo>
                    <a:lnTo>
                      <a:pt x="233" y="331"/>
                    </a:lnTo>
                    <a:lnTo>
                      <a:pt x="234" y="339"/>
                    </a:lnTo>
                    <a:lnTo>
                      <a:pt x="234" y="348"/>
                    </a:lnTo>
                    <a:lnTo>
                      <a:pt x="237" y="355"/>
                    </a:lnTo>
                    <a:lnTo>
                      <a:pt x="238" y="362"/>
                    </a:lnTo>
                    <a:lnTo>
                      <a:pt x="241" y="370"/>
                    </a:lnTo>
                    <a:lnTo>
                      <a:pt x="245" y="377"/>
                    </a:lnTo>
                    <a:lnTo>
                      <a:pt x="249" y="385"/>
                    </a:lnTo>
                    <a:lnTo>
                      <a:pt x="254" y="392"/>
                    </a:lnTo>
                    <a:lnTo>
                      <a:pt x="259" y="397"/>
                    </a:lnTo>
                    <a:lnTo>
                      <a:pt x="265" y="400"/>
                    </a:lnTo>
                    <a:lnTo>
                      <a:pt x="270" y="400"/>
                    </a:lnTo>
                    <a:lnTo>
                      <a:pt x="275" y="400"/>
                    </a:lnTo>
                    <a:lnTo>
                      <a:pt x="278" y="398"/>
                    </a:lnTo>
                    <a:lnTo>
                      <a:pt x="284" y="397"/>
                    </a:lnTo>
                    <a:lnTo>
                      <a:pt x="289" y="394"/>
                    </a:lnTo>
                    <a:lnTo>
                      <a:pt x="294" y="392"/>
                    </a:lnTo>
                    <a:lnTo>
                      <a:pt x="298" y="388"/>
                    </a:lnTo>
                    <a:lnTo>
                      <a:pt x="303" y="385"/>
                    </a:lnTo>
                    <a:lnTo>
                      <a:pt x="308" y="381"/>
                    </a:lnTo>
                    <a:lnTo>
                      <a:pt x="313" y="378"/>
                    </a:lnTo>
                    <a:lnTo>
                      <a:pt x="318" y="373"/>
                    </a:lnTo>
                    <a:lnTo>
                      <a:pt x="322" y="370"/>
                    </a:lnTo>
                    <a:lnTo>
                      <a:pt x="326" y="366"/>
                    </a:lnTo>
                    <a:lnTo>
                      <a:pt x="331" y="363"/>
                    </a:lnTo>
                    <a:lnTo>
                      <a:pt x="336" y="360"/>
                    </a:lnTo>
                    <a:lnTo>
                      <a:pt x="345" y="356"/>
                    </a:lnTo>
                    <a:lnTo>
                      <a:pt x="355" y="355"/>
                    </a:lnTo>
                    <a:lnTo>
                      <a:pt x="365" y="356"/>
                    </a:lnTo>
                    <a:lnTo>
                      <a:pt x="375" y="359"/>
                    </a:lnTo>
                    <a:lnTo>
                      <a:pt x="383" y="363"/>
                    </a:lnTo>
                    <a:lnTo>
                      <a:pt x="392" y="369"/>
                    </a:lnTo>
                    <a:lnTo>
                      <a:pt x="400" y="376"/>
                    </a:lnTo>
                    <a:lnTo>
                      <a:pt x="406" y="383"/>
                    </a:lnTo>
                    <a:lnTo>
                      <a:pt x="407" y="390"/>
                    </a:lnTo>
                    <a:lnTo>
                      <a:pt x="408" y="396"/>
                    </a:lnTo>
                    <a:lnTo>
                      <a:pt x="408" y="403"/>
                    </a:lnTo>
                    <a:lnTo>
                      <a:pt x="408" y="410"/>
                    </a:lnTo>
                    <a:lnTo>
                      <a:pt x="407" y="416"/>
                    </a:lnTo>
                    <a:lnTo>
                      <a:pt x="408" y="423"/>
                    </a:lnTo>
                    <a:lnTo>
                      <a:pt x="408" y="431"/>
                    </a:lnTo>
                    <a:lnTo>
                      <a:pt x="408" y="438"/>
                    </a:lnTo>
                    <a:lnTo>
                      <a:pt x="402" y="444"/>
                    </a:lnTo>
                    <a:lnTo>
                      <a:pt x="395" y="447"/>
                    </a:lnTo>
                    <a:lnTo>
                      <a:pt x="387" y="451"/>
                    </a:lnTo>
                    <a:lnTo>
                      <a:pt x="378" y="454"/>
                    </a:lnTo>
                    <a:lnTo>
                      <a:pt x="368" y="456"/>
                    </a:lnTo>
                    <a:lnTo>
                      <a:pt x="358" y="459"/>
                    </a:lnTo>
                    <a:lnTo>
                      <a:pt x="348" y="463"/>
                    </a:lnTo>
                    <a:lnTo>
                      <a:pt x="338" y="465"/>
                    </a:lnTo>
                    <a:lnTo>
                      <a:pt x="327" y="467"/>
                    </a:lnTo>
                    <a:lnTo>
                      <a:pt x="317" y="471"/>
                    </a:lnTo>
                    <a:lnTo>
                      <a:pt x="309" y="475"/>
                    </a:lnTo>
                    <a:lnTo>
                      <a:pt x="299" y="480"/>
                    </a:lnTo>
                    <a:lnTo>
                      <a:pt x="291" y="485"/>
                    </a:lnTo>
                    <a:lnTo>
                      <a:pt x="283" y="490"/>
                    </a:lnTo>
                    <a:lnTo>
                      <a:pt x="277" y="498"/>
                    </a:lnTo>
                    <a:lnTo>
                      <a:pt x="271" y="508"/>
                    </a:lnTo>
                    <a:lnTo>
                      <a:pt x="266" y="611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Freeform 12"/>
              <p:cNvSpPr>
                <a:spLocks/>
              </p:cNvSpPr>
              <p:nvPr/>
            </p:nvSpPr>
            <p:spPr bwMode="grayWhite">
              <a:xfrm>
                <a:off x="882777" y="-9144"/>
                <a:ext cx="696913" cy="628650"/>
              </a:xfrm>
              <a:custGeom>
                <a:avLst/>
                <a:gdLst>
                  <a:gd name="T0" fmla="*/ 246 w 439"/>
                  <a:gd name="T1" fmla="*/ 372 h 396"/>
                  <a:gd name="T2" fmla="*/ 237 w 439"/>
                  <a:gd name="T3" fmla="*/ 330 h 396"/>
                  <a:gd name="T4" fmla="*/ 222 w 439"/>
                  <a:gd name="T5" fmla="*/ 293 h 396"/>
                  <a:gd name="T6" fmla="*/ 185 w 439"/>
                  <a:gd name="T7" fmla="*/ 278 h 396"/>
                  <a:gd name="T8" fmla="*/ 142 w 439"/>
                  <a:gd name="T9" fmla="*/ 289 h 396"/>
                  <a:gd name="T10" fmla="*/ 104 w 439"/>
                  <a:gd name="T11" fmla="*/ 293 h 396"/>
                  <a:gd name="T12" fmla="*/ 85 w 439"/>
                  <a:gd name="T13" fmla="*/ 275 h 396"/>
                  <a:gd name="T14" fmla="*/ 73 w 439"/>
                  <a:gd name="T15" fmla="*/ 247 h 396"/>
                  <a:gd name="T16" fmla="*/ 67 w 439"/>
                  <a:gd name="T17" fmla="*/ 215 h 396"/>
                  <a:gd name="T18" fmla="*/ 68 w 439"/>
                  <a:gd name="T19" fmla="*/ 185 h 396"/>
                  <a:gd name="T20" fmla="*/ 99 w 439"/>
                  <a:gd name="T21" fmla="*/ 176 h 396"/>
                  <a:gd name="T22" fmla="*/ 139 w 439"/>
                  <a:gd name="T23" fmla="*/ 183 h 396"/>
                  <a:gd name="T24" fmla="*/ 167 w 439"/>
                  <a:gd name="T25" fmla="*/ 170 h 396"/>
                  <a:gd name="T26" fmla="*/ 179 w 439"/>
                  <a:gd name="T27" fmla="*/ 149 h 396"/>
                  <a:gd name="T28" fmla="*/ 181 w 439"/>
                  <a:gd name="T29" fmla="*/ 123 h 396"/>
                  <a:gd name="T30" fmla="*/ 180 w 439"/>
                  <a:gd name="T31" fmla="*/ 96 h 396"/>
                  <a:gd name="T32" fmla="*/ 170 w 439"/>
                  <a:gd name="T33" fmla="*/ 68 h 396"/>
                  <a:gd name="T34" fmla="*/ 146 w 439"/>
                  <a:gd name="T35" fmla="*/ 48 h 396"/>
                  <a:gd name="T36" fmla="*/ 115 w 439"/>
                  <a:gd name="T37" fmla="*/ 49 h 396"/>
                  <a:gd name="T38" fmla="*/ 86 w 439"/>
                  <a:gd name="T39" fmla="*/ 62 h 396"/>
                  <a:gd name="T40" fmla="*/ 56 w 439"/>
                  <a:gd name="T41" fmla="*/ 71 h 396"/>
                  <a:gd name="T42" fmla="*/ 26 w 439"/>
                  <a:gd name="T43" fmla="*/ 62 h 396"/>
                  <a:gd name="T44" fmla="*/ 11 w 439"/>
                  <a:gd name="T45" fmla="*/ 43 h 396"/>
                  <a:gd name="T46" fmla="*/ 1 w 439"/>
                  <a:gd name="T47" fmla="*/ 22 h 396"/>
                  <a:gd name="T48" fmla="*/ 388 w 439"/>
                  <a:gd name="T49" fmla="*/ 18 h 396"/>
                  <a:gd name="T50" fmla="*/ 367 w 439"/>
                  <a:gd name="T51" fmla="*/ 21 h 396"/>
                  <a:gd name="T52" fmla="*/ 346 w 439"/>
                  <a:gd name="T53" fmla="*/ 18 h 396"/>
                  <a:gd name="T54" fmla="*/ 324 w 439"/>
                  <a:gd name="T55" fmla="*/ 13 h 396"/>
                  <a:gd name="T56" fmla="*/ 299 w 439"/>
                  <a:gd name="T57" fmla="*/ 18 h 396"/>
                  <a:gd name="T58" fmla="*/ 278 w 439"/>
                  <a:gd name="T59" fmla="*/ 43 h 396"/>
                  <a:gd name="T60" fmla="*/ 277 w 439"/>
                  <a:gd name="T61" fmla="*/ 75 h 396"/>
                  <a:gd name="T62" fmla="*/ 281 w 439"/>
                  <a:gd name="T63" fmla="*/ 99 h 396"/>
                  <a:gd name="T64" fmla="*/ 287 w 439"/>
                  <a:gd name="T65" fmla="*/ 124 h 396"/>
                  <a:gd name="T66" fmla="*/ 300 w 439"/>
                  <a:gd name="T67" fmla="*/ 145 h 396"/>
                  <a:gd name="T68" fmla="*/ 325 w 439"/>
                  <a:gd name="T69" fmla="*/ 159 h 396"/>
                  <a:gd name="T70" fmla="*/ 349 w 439"/>
                  <a:gd name="T71" fmla="*/ 158 h 396"/>
                  <a:gd name="T72" fmla="*/ 371 w 439"/>
                  <a:gd name="T73" fmla="*/ 148 h 396"/>
                  <a:gd name="T74" fmla="*/ 394 w 439"/>
                  <a:gd name="T75" fmla="*/ 138 h 396"/>
                  <a:gd name="T76" fmla="*/ 418 w 439"/>
                  <a:gd name="T77" fmla="*/ 142 h 396"/>
                  <a:gd name="T78" fmla="*/ 428 w 439"/>
                  <a:gd name="T79" fmla="*/ 163 h 396"/>
                  <a:gd name="T80" fmla="*/ 434 w 439"/>
                  <a:gd name="T81" fmla="*/ 188 h 396"/>
                  <a:gd name="T82" fmla="*/ 436 w 439"/>
                  <a:gd name="T83" fmla="*/ 215 h 396"/>
                  <a:gd name="T84" fmla="*/ 428 w 439"/>
                  <a:gd name="T85" fmla="*/ 234 h 396"/>
                  <a:gd name="T86" fmla="*/ 389 w 439"/>
                  <a:gd name="T87" fmla="*/ 242 h 396"/>
                  <a:gd name="T88" fmla="*/ 355 w 439"/>
                  <a:gd name="T89" fmla="*/ 257 h 396"/>
                  <a:gd name="T90" fmla="*/ 339 w 439"/>
                  <a:gd name="T91" fmla="*/ 282 h 396"/>
                  <a:gd name="T92" fmla="*/ 345 w 439"/>
                  <a:gd name="T93" fmla="*/ 313 h 396"/>
                  <a:gd name="T94" fmla="*/ 364 w 439"/>
                  <a:gd name="T95" fmla="*/ 340 h 396"/>
                  <a:gd name="T96" fmla="*/ 361 w 439"/>
                  <a:gd name="T97" fmla="*/ 368 h 396"/>
                  <a:gd name="T98" fmla="*/ 339 w 439"/>
                  <a:gd name="T99" fmla="*/ 379 h 396"/>
                  <a:gd name="T100" fmla="*/ 315 w 439"/>
                  <a:gd name="T101" fmla="*/ 387 h 396"/>
                  <a:gd name="T102" fmla="*/ 290 w 439"/>
                  <a:gd name="T103" fmla="*/ 392 h 396"/>
                  <a:gd name="T104" fmla="*/ 264 w 439"/>
                  <a:gd name="T105" fmla="*/ 395 h 3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439" h="396">
                    <a:moveTo>
                      <a:pt x="264" y="395"/>
                    </a:moveTo>
                    <a:lnTo>
                      <a:pt x="257" y="388"/>
                    </a:lnTo>
                    <a:lnTo>
                      <a:pt x="251" y="381"/>
                    </a:lnTo>
                    <a:lnTo>
                      <a:pt x="246" y="372"/>
                    </a:lnTo>
                    <a:lnTo>
                      <a:pt x="244" y="362"/>
                    </a:lnTo>
                    <a:lnTo>
                      <a:pt x="240" y="351"/>
                    </a:lnTo>
                    <a:lnTo>
                      <a:pt x="238" y="341"/>
                    </a:lnTo>
                    <a:lnTo>
                      <a:pt x="237" y="330"/>
                    </a:lnTo>
                    <a:lnTo>
                      <a:pt x="234" y="320"/>
                    </a:lnTo>
                    <a:lnTo>
                      <a:pt x="231" y="310"/>
                    </a:lnTo>
                    <a:lnTo>
                      <a:pt x="227" y="301"/>
                    </a:lnTo>
                    <a:lnTo>
                      <a:pt x="222" y="293"/>
                    </a:lnTo>
                    <a:lnTo>
                      <a:pt x="215" y="287"/>
                    </a:lnTo>
                    <a:lnTo>
                      <a:pt x="207" y="282"/>
                    </a:lnTo>
                    <a:lnTo>
                      <a:pt x="197" y="279"/>
                    </a:lnTo>
                    <a:lnTo>
                      <a:pt x="185" y="278"/>
                    </a:lnTo>
                    <a:lnTo>
                      <a:pt x="169" y="280"/>
                    </a:lnTo>
                    <a:lnTo>
                      <a:pt x="160" y="283"/>
                    </a:lnTo>
                    <a:lnTo>
                      <a:pt x="151" y="286"/>
                    </a:lnTo>
                    <a:lnTo>
                      <a:pt x="142" y="289"/>
                    </a:lnTo>
                    <a:lnTo>
                      <a:pt x="132" y="291"/>
                    </a:lnTo>
                    <a:lnTo>
                      <a:pt x="123" y="292"/>
                    </a:lnTo>
                    <a:lnTo>
                      <a:pt x="114" y="293"/>
                    </a:lnTo>
                    <a:lnTo>
                      <a:pt x="104" y="293"/>
                    </a:lnTo>
                    <a:lnTo>
                      <a:pt x="94" y="293"/>
                    </a:lnTo>
                    <a:lnTo>
                      <a:pt x="91" y="288"/>
                    </a:lnTo>
                    <a:lnTo>
                      <a:pt x="88" y="282"/>
                    </a:lnTo>
                    <a:lnTo>
                      <a:pt x="85" y="275"/>
                    </a:lnTo>
                    <a:lnTo>
                      <a:pt x="82" y="269"/>
                    </a:lnTo>
                    <a:lnTo>
                      <a:pt x="79" y="261"/>
                    </a:lnTo>
                    <a:lnTo>
                      <a:pt x="76" y="254"/>
                    </a:lnTo>
                    <a:lnTo>
                      <a:pt x="73" y="247"/>
                    </a:lnTo>
                    <a:lnTo>
                      <a:pt x="72" y="238"/>
                    </a:lnTo>
                    <a:lnTo>
                      <a:pt x="70" y="231"/>
                    </a:lnTo>
                    <a:lnTo>
                      <a:pt x="68" y="224"/>
                    </a:lnTo>
                    <a:lnTo>
                      <a:pt x="67" y="215"/>
                    </a:lnTo>
                    <a:lnTo>
                      <a:pt x="66" y="208"/>
                    </a:lnTo>
                    <a:lnTo>
                      <a:pt x="66" y="201"/>
                    </a:lnTo>
                    <a:lnTo>
                      <a:pt x="67" y="192"/>
                    </a:lnTo>
                    <a:lnTo>
                      <a:pt x="68" y="185"/>
                    </a:lnTo>
                    <a:lnTo>
                      <a:pt x="70" y="179"/>
                    </a:lnTo>
                    <a:lnTo>
                      <a:pt x="79" y="175"/>
                    </a:lnTo>
                    <a:lnTo>
                      <a:pt x="89" y="174"/>
                    </a:lnTo>
                    <a:lnTo>
                      <a:pt x="99" y="176"/>
                    </a:lnTo>
                    <a:lnTo>
                      <a:pt x="108" y="179"/>
                    </a:lnTo>
                    <a:lnTo>
                      <a:pt x="119" y="181"/>
                    </a:lnTo>
                    <a:lnTo>
                      <a:pt x="128" y="183"/>
                    </a:lnTo>
                    <a:lnTo>
                      <a:pt x="139" y="183"/>
                    </a:lnTo>
                    <a:lnTo>
                      <a:pt x="149" y="182"/>
                    </a:lnTo>
                    <a:lnTo>
                      <a:pt x="157" y="179"/>
                    </a:lnTo>
                    <a:lnTo>
                      <a:pt x="162" y="174"/>
                    </a:lnTo>
                    <a:lnTo>
                      <a:pt x="167" y="170"/>
                    </a:lnTo>
                    <a:lnTo>
                      <a:pt x="171" y="166"/>
                    </a:lnTo>
                    <a:lnTo>
                      <a:pt x="174" y="160"/>
                    </a:lnTo>
                    <a:lnTo>
                      <a:pt x="177" y="155"/>
                    </a:lnTo>
                    <a:lnTo>
                      <a:pt x="179" y="149"/>
                    </a:lnTo>
                    <a:lnTo>
                      <a:pt x="179" y="142"/>
                    </a:lnTo>
                    <a:lnTo>
                      <a:pt x="180" y="136"/>
                    </a:lnTo>
                    <a:lnTo>
                      <a:pt x="181" y="129"/>
                    </a:lnTo>
                    <a:lnTo>
                      <a:pt x="181" y="123"/>
                    </a:lnTo>
                    <a:lnTo>
                      <a:pt x="181" y="115"/>
                    </a:lnTo>
                    <a:lnTo>
                      <a:pt x="181" y="109"/>
                    </a:lnTo>
                    <a:lnTo>
                      <a:pt x="181" y="102"/>
                    </a:lnTo>
                    <a:lnTo>
                      <a:pt x="180" y="96"/>
                    </a:lnTo>
                    <a:lnTo>
                      <a:pt x="180" y="89"/>
                    </a:lnTo>
                    <a:lnTo>
                      <a:pt x="178" y="81"/>
                    </a:lnTo>
                    <a:lnTo>
                      <a:pt x="174" y="74"/>
                    </a:lnTo>
                    <a:lnTo>
                      <a:pt x="170" y="68"/>
                    </a:lnTo>
                    <a:lnTo>
                      <a:pt x="165" y="62"/>
                    </a:lnTo>
                    <a:lnTo>
                      <a:pt x="159" y="57"/>
                    </a:lnTo>
                    <a:lnTo>
                      <a:pt x="153" y="52"/>
                    </a:lnTo>
                    <a:lnTo>
                      <a:pt x="146" y="48"/>
                    </a:lnTo>
                    <a:lnTo>
                      <a:pt x="138" y="44"/>
                    </a:lnTo>
                    <a:lnTo>
                      <a:pt x="130" y="44"/>
                    </a:lnTo>
                    <a:lnTo>
                      <a:pt x="122" y="46"/>
                    </a:lnTo>
                    <a:lnTo>
                      <a:pt x="115" y="49"/>
                    </a:lnTo>
                    <a:lnTo>
                      <a:pt x="108" y="51"/>
                    </a:lnTo>
                    <a:lnTo>
                      <a:pt x="100" y="55"/>
                    </a:lnTo>
                    <a:lnTo>
                      <a:pt x="92" y="59"/>
                    </a:lnTo>
                    <a:lnTo>
                      <a:pt x="86" y="62"/>
                    </a:lnTo>
                    <a:lnTo>
                      <a:pt x="79" y="65"/>
                    </a:lnTo>
                    <a:lnTo>
                      <a:pt x="71" y="68"/>
                    </a:lnTo>
                    <a:lnTo>
                      <a:pt x="63" y="70"/>
                    </a:lnTo>
                    <a:lnTo>
                      <a:pt x="56" y="71"/>
                    </a:lnTo>
                    <a:lnTo>
                      <a:pt x="48" y="71"/>
                    </a:lnTo>
                    <a:lnTo>
                      <a:pt x="40" y="69"/>
                    </a:lnTo>
                    <a:lnTo>
                      <a:pt x="33" y="67"/>
                    </a:lnTo>
                    <a:lnTo>
                      <a:pt x="26" y="62"/>
                    </a:lnTo>
                    <a:lnTo>
                      <a:pt x="19" y="55"/>
                    </a:lnTo>
                    <a:lnTo>
                      <a:pt x="16" y="51"/>
                    </a:lnTo>
                    <a:lnTo>
                      <a:pt x="13" y="48"/>
                    </a:lnTo>
                    <a:lnTo>
                      <a:pt x="11" y="43"/>
                    </a:lnTo>
                    <a:lnTo>
                      <a:pt x="7" y="38"/>
                    </a:lnTo>
                    <a:lnTo>
                      <a:pt x="6" y="33"/>
                    </a:lnTo>
                    <a:lnTo>
                      <a:pt x="3" y="27"/>
                    </a:lnTo>
                    <a:lnTo>
                      <a:pt x="1" y="22"/>
                    </a:lnTo>
                    <a:lnTo>
                      <a:pt x="0" y="16"/>
                    </a:lnTo>
                    <a:lnTo>
                      <a:pt x="405" y="0"/>
                    </a:lnTo>
                    <a:lnTo>
                      <a:pt x="393" y="14"/>
                    </a:lnTo>
                    <a:lnTo>
                      <a:pt x="388" y="18"/>
                    </a:lnTo>
                    <a:lnTo>
                      <a:pt x="383" y="20"/>
                    </a:lnTo>
                    <a:lnTo>
                      <a:pt x="378" y="21"/>
                    </a:lnTo>
                    <a:lnTo>
                      <a:pt x="372" y="21"/>
                    </a:lnTo>
                    <a:lnTo>
                      <a:pt x="367" y="21"/>
                    </a:lnTo>
                    <a:lnTo>
                      <a:pt x="362" y="21"/>
                    </a:lnTo>
                    <a:lnTo>
                      <a:pt x="357" y="20"/>
                    </a:lnTo>
                    <a:lnTo>
                      <a:pt x="351" y="18"/>
                    </a:lnTo>
                    <a:lnTo>
                      <a:pt x="346" y="18"/>
                    </a:lnTo>
                    <a:lnTo>
                      <a:pt x="340" y="16"/>
                    </a:lnTo>
                    <a:lnTo>
                      <a:pt x="335" y="15"/>
                    </a:lnTo>
                    <a:lnTo>
                      <a:pt x="330" y="14"/>
                    </a:lnTo>
                    <a:lnTo>
                      <a:pt x="324" y="13"/>
                    </a:lnTo>
                    <a:lnTo>
                      <a:pt x="318" y="13"/>
                    </a:lnTo>
                    <a:lnTo>
                      <a:pt x="312" y="13"/>
                    </a:lnTo>
                    <a:lnTo>
                      <a:pt x="306" y="14"/>
                    </a:lnTo>
                    <a:lnTo>
                      <a:pt x="299" y="18"/>
                    </a:lnTo>
                    <a:lnTo>
                      <a:pt x="293" y="22"/>
                    </a:lnTo>
                    <a:lnTo>
                      <a:pt x="287" y="28"/>
                    </a:lnTo>
                    <a:lnTo>
                      <a:pt x="282" y="36"/>
                    </a:lnTo>
                    <a:lnTo>
                      <a:pt x="278" y="43"/>
                    </a:lnTo>
                    <a:lnTo>
                      <a:pt x="276" y="51"/>
                    </a:lnTo>
                    <a:lnTo>
                      <a:pt x="274" y="60"/>
                    </a:lnTo>
                    <a:lnTo>
                      <a:pt x="275" y="70"/>
                    </a:lnTo>
                    <a:lnTo>
                      <a:pt x="277" y="75"/>
                    </a:lnTo>
                    <a:lnTo>
                      <a:pt x="278" y="81"/>
                    </a:lnTo>
                    <a:lnTo>
                      <a:pt x="278" y="87"/>
                    </a:lnTo>
                    <a:lnTo>
                      <a:pt x="279" y="93"/>
                    </a:lnTo>
                    <a:lnTo>
                      <a:pt x="281" y="99"/>
                    </a:lnTo>
                    <a:lnTo>
                      <a:pt x="282" y="105"/>
                    </a:lnTo>
                    <a:lnTo>
                      <a:pt x="284" y="111"/>
                    </a:lnTo>
                    <a:lnTo>
                      <a:pt x="285" y="118"/>
                    </a:lnTo>
                    <a:lnTo>
                      <a:pt x="287" y="124"/>
                    </a:lnTo>
                    <a:lnTo>
                      <a:pt x="290" y="129"/>
                    </a:lnTo>
                    <a:lnTo>
                      <a:pt x="292" y="135"/>
                    </a:lnTo>
                    <a:lnTo>
                      <a:pt x="296" y="140"/>
                    </a:lnTo>
                    <a:lnTo>
                      <a:pt x="300" y="145"/>
                    </a:lnTo>
                    <a:lnTo>
                      <a:pt x="305" y="149"/>
                    </a:lnTo>
                    <a:lnTo>
                      <a:pt x="311" y="152"/>
                    </a:lnTo>
                    <a:lnTo>
                      <a:pt x="318" y="156"/>
                    </a:lnTo>
                    <a:lnTo>
                      <a:pt x="325" y="159"/>
                    </a:lnTo>
                    <a:lnTo>
                      <a:pt x="331" y="160"/>
                    </a:lnTo>
                    <a:lnTo>
                      <a:pt x="337" y="160"/>
                    </a:lnTo>
                    <a:lnTo>
                      <a:pt x="343" y="160"/>
                    </a:lnTo>
                    <a:lnTo>
                      <a:pt x="349" y="158"/>
                    </a:lnTo>
                    <a:lnTo>
                      <a:pt x="354" y="156"/>
                    </a:lnTo>
                    <a:lnTo>
                      <a:pt x="359" y="154"/>
                    </a:lnTo>
                    <a:lnTo>
                      <a:pt x="365" y="151"/>
                    </a:lnTo>
                    <a:lnTo>
                      <a:pt x="371" y="148"/>
                    </a:lnTo>
                    <a:lnTo>
                      <a:pt x="377" y="145"/>
                    </a:lnTo>
                    <a:lnTo>
                      <a:pt x="382" y="142"/>
                    </a:lnTo>
                    <a:lnTo>
                      <a:pt x="388" y="140"/>
                    </a:lnTo>
                    <a:lnTo>
                      <a:pt x="394" y="138"/>
                    </a:lnTo>
                    <a:lnTo>
                      <a:pt x="399" y="137"/>
                    </a:lnTo>
                    <a:lnTo>
                      <a:pt x="406" y="137"/>
                    </a:lnTo>
                    <a:lnTo>
                      <a:pt x="412" y="137"/>
                    </a:lnTo>
                    <a:lnTo>
                      <a:pt x="418" y="142"/>
                    </a:lnTo>
                    <a:lnTo>
                      <a:pt x="421" y="146"/>
                    </a:lnTo>
                    <a:lnTo>
                      <a:pt x="424" y="151"/>
                    </a:lnTo>
                    <a:lnTo>
                      <a:pt x="426" y="157"/>
                    </a:lnTo>
                    <a:lnTo>
                      <a:pt x="428" y="163"/>
                    </a:lnTo>
                    <a:lnTo>
                      <a:pt x="431" y="169"/>
                    </a:lnTo>
                    <a:lnTo>
                      <a:pt x="431" y="175"/>
                    </a:lnTo>
                    <a:lnTo>
                      <a:pt x="432" y="182"/>
                    </a:lnTo>
                    <a:lnTo>
                      <a:pt x="434" y="188"/>
                    </a:lnTo>
                    <a:lnTo>
                      <a:pt x="434" y="195"/>
                    </a:lnTo>
                    <a:lnTo>
                      <a:pt x="435" y="202"/>
                    </a:lnTo>
                    <a:lnTo>
                      <a:pt x="435" y="208"/>
                    </a:lnTo>
                    <a:lnTo>
                      <a:pt x="436" y="215"/>
                    </a:lnTo>
                    <a:lnTo>
                      <a:pt x="437" y="221"/>
                    </a:lnTo>
                    <a:lnTo>
                      <a:pt x="437" y="228"/>
                    </a:lnTo>
                    <a:lnTo>
                      <a:pt x="438" y="234"/>
                    </a:lnTo>
                    <a:lnTo>
                      <a:pt x="428" y="234"/>
                    </a:lnTo>
                    <a:lnTo>
                      <a:pt x="418" y="235"/>
                    </a:lnTo>
                    <a:lnTo>
                      <a:pt x="409" y="237"/>
                    </a:lnTo>
                    <a:lnTo>
                      <a:pt x="398" y="239"/>
                    </a:lnTo>
                    <a:lnTo>
                      <a:pt x="389" y="242"/>
                    </a:lnTo>
                    <a:lnTo>
                      <a:pt x="378" y="245"/>
                    </a:lnTo>
                    <a:lnTo>
                      <a:pt x="369" y="248"/>
                    </a:lnTo>
                    <a:lnTo>
                      <a:pt x="358" y="253"/>
                    </a:lnTo>
                    <a:lnTo>
                      <a:pt x="355" y="257"/>
                    </a:lnTo>
                    <a:lnTo>
                      <a:pt x="351" y="261"/>
                    </a:lnTo>
                    <a:lnTo>
                      <a:pt x="346" y="267"/>
                    </a:lnTo>
                    <a:lnTo>
                      <a:pt x="343" y="275"/>
                    </a:lnTo>
                    <a:lnTo>
                      <a:pt x="339" y="282"/>
                    </a:lnTo>
                    <a:lnTo>
                      <a:pt x="338" y="290"/>
                    </a:lnTo>
                    <a:lnTo>
                      <a:pt x="339" y="298"/>
                    </a:lnTo>
                    <a:lnTo>
                      <a:pt x="342" y="305"/>
                    </a:lnTo>
                    <a:lnTo>
                      <a:pt x="345" y="313"/>
                    </a:lnTo>
                    <a:lnTo>
                      <a:pt x="350" y="320"/>
                    </a:lnTo>
                    <a:lnTo>
                      <a:pt x="355" y="326"/>
                    </a:lnTo>
                    <a:lnTo>
                      <a:pt x="360" y="334"/>
                    </a:lnTo>
                    <a:lnTo>
                      <a:pt x="364" y="340"/>
                    </a:lnTo>
                    <a:lnTo>
                      <a:pt x="366" y="348"/>
                    </a:lnTo>
                    <a:lnTo>
                      <a:pt x="367" y="356"/>
                    </a:lnTo>
                    <a:lnTo>
                      <a:pt x="365" y="365"/>
                    </a:lnTo>
                    <a:lnTo>
                      <a:pt x="361" y="368"/>
                    </a:lnTo>
                    <a:lnTo>
                      <a:pt x="356" y="372"/>
                    </a:lnTo>
                    <a:lnTo>
                      <a:pt x="351" y="374"/>
                    </a:lnTo>
                    <a:lnTo>
                      <a:pt x="345" y="376"/>
                    </a:lnTo>
                    <a:lnTo>
                      <a:pt x="339" y="379"/>
                    </a:lnTo>
                    <a:lnTo>
                      <a:pt x="333" y="381"/>
                    </a:lnTo>
                    <a:lnTo>
                      <a:pt x="328" y="384"/>
                    </a:lnTo>
                    <a:lnTo>
                      <a:pt x="322" y="385"/>
                    </a:lnTo>
                    <a:lnTo>
                      <a:pt x="315" y="387"/>
                    </a:lnTo>
                    <a:lnTo>
                      <a:pt x="309" y="388"/>
                    </a:lnTo>
                    <a:lnTo>
                      <a:pt x="303" y="390"/>
                    </a:lnTo>
                    <a:lnTo>
                      <a:pt x="296" y="391"/>
                    </a:lnTo>
                    <a:lnTo>
                      <a:pt x="290" y="392"/>
                    </a:lnTo>
                    <a:lnTo>
                      <a:pt x="284" y="393"/>
                    </a:lnTo>
                    <a:lnTo>
                      <a:pt x="277" y="394"/>
                    </a:lnTo>
                    <a:lnTo>
                      <a:pt x="271" y="395"/>
                    </a:lnTo>
                    <a:lnTo>
                      <a:pt x="264" y="395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13"/>
              <p:cNvSpPr>
                <a:spLocks/>
              </p:cNvSpPr>
              <p:nvPr/>
            </p:nvSpPr>
            <p:spPr bwMode="grayWhite">
              <a:xfrm>
                <a:off x="-4636" y="4966081"/>
                <a:ext cx="814388" cy="782638"/>
              </a:xfrm>
              <a:custGeom>
                <a:avLst/>
                <a:gdLst>
                  <a:gd name="T0" fmla="*/ 111 w 513"/>
                  <a:gd name="T1" fmla="*/ 481 h 493"/>
                  <a:gd name="T2" fmla="*/ 85 w 513"/>
                  <a:gd name="T3" fmla="*/ 463 h 493"/>
                  <a:gd name="T4" fmla="*/ 64 w 513"/>
                  <a:gd name="T5" fmla="*/ 433 h 493"/>
                  <a:gd name="T6" fmla="*/ 0 w 513"/>
                  <a:gd name="T7" fmla="*/ 275 h 493"/>
                  <a:gd name="T8" fmla="*/ 3 w 513"/>
                  <a:gd name="T9" fmla="*/ 259 h 493"/>
                  <a:gd name="T10" fmla="*/ 10 w 513"/>
                  <a:gd name="T11" fmla="*/ 240 h 493"/>
                  <a:gd name="T12" fmla="*/ 21 w 513"/>
                  <a:gd name="T13" fmla="*/ 222 h 493"/>
                  <a:gd name="T14" fmla="*/ 35 w 513"/>
                  <a:gd name="T15" fmla="*/ 205 h 493"/>
                  <a:gd name="T16" fmla="*/ 49 w 513"/>
                  <a:gd name="T17" fmla="*/ 193 h 493"/>
                  <a:gd name="T18" fmla="*/ 81 w 513"/>
                  <a:gd name="T19" fmla="*/ 193 h 493"/>
                  <a:gd name="T20" fmla="*/ 112 w 513"/>
                  <a:gd name="T21" fmla="*/ 205 h 493"/>
                  <a:gd name="T22" fmla="*/ 142 w 513"/>
                  <a:gd name="T23" fmla="*/ 220 h 493"/>
                  <a:gd name="T24" fmla="*/ 169 w 513"/>
                  <a:gd name="T25" fmla="*/ 226 h 493"/>
                  <a:gd name="T26" fmla="*/ 194 w 513"/>
                  <a:gd name="T27" fmla="*/ 211 h 493"/>
                  <a:gd name="T28" fmla="*/ 212 w 513"/>
                  <a:gd name="T29" fmla="*/ 183 h 493"/>
                  <a:gd name="T30" fmla="*/ 222 w 513"/>
                  <a:gd name="T31" fmla="*/ 156 h 493"/>
                  <a:gd name="T32" fmla="*/ 213 w 513"/>
                  <a:gd name="T33" fmla="*/ 128 h 493"/>
                  <a:gd name="T34" fmla="*/ 198 w 513"/>
                  <a:gd name="T35" fmla="*/ 115 h 493"/>
                  <a:gd name="T36" fmla="*/ 178 w 513"/>
                  <a:gd name="T37" fmla="*/ 105 h 493"/>
                  <a:gd name="T38" fmla="*/ 158 w 513"/>
                  <a:gd name="T39" fmla="*/ 95 h 493"/>
                  <a:gd name="T40" fmla="*/ 142 w 513"/>
                  <a:gd name="T41" fmla="*/ 81 h 493"/>
                  <a:gd name="T42" fmla="*/ 137 w 513"/>
                  <a:gd name="T43" fmla="*/ 60 h 493"/>
                  <a:gd name="T44" fmla="*/ 146 w 513"/>
                  <a:gd name="T45" fmla="*/ 38 h 493"/>
                  <a:gd name="T46" fmla="*/ 160 w 513"/>
                  <a:gd name="T47" fmla="*/ 20 h 493"/>
                  <a:gd name="T48" fmla="*/ 176 w 513"/>
                  <a:gd name="T49" fmla="*/ 0 h 493"/>
                  <a:gd name="T50" fmla="*/ 198 w 513"/>
                  <a:gd name="T51" fmla="*/ 15 h 493"/>
                  <a:gd name="T52" fmla="*/ 224 w 513"/>
                  <a:gd name="T53" fmla="*/ 26 h 493"/>
                  <a:gd name="T54" fmla="*/ 251 w 513"/>
                  <a:gd name="T55" fmla="*/ 34 h 493"/>
                  <a:gd name="T56" fmla="*/ 279 w 513"/>
                  <a:gd name="T57" fmla="*/ 38 h 493"/>
                  <a:gd name="T58" fmla="*/ 307 w 513"/>
                  <a:gd name="T59" fmla="*/ 37 h 493"/>
                  <a:gd name="T60" fmla="*/ 285 w 513"/>
                  <a:gd name="T61" fmla="*/ 123 h 493"/>
                  <a:gd name="T62" fmla="*/ 295 w 513"/>
                  <a:gd name="T63" fmla="*/ 131 h 493"/>
                  <a:gd name="T64" fmla="*/ 308 w 513"/>
                  <a:gd name="T65" fmla="*/ 140 h 493"/>
                  <a:gd name="T66" fmla="*/ 337 w 513"/>
                  <a:gd name="T67" fmla="*/ 134 h 493"/>
                  <a:gd name="T68" fmla="*/ 357 w 513"/>
                  <a:gd name="T69" fmla="*/ 101 h 493"/>
                  <a:gd name="T70" fmla="*/ 382 w 513"/>
                  <a:gd name="T71" fmla="*/ 69 h 493"/>
                  <a:gd name="T72" fmla="*/ 395 w 513"/>
                  <a:gd name="T73" fmla="*/ 94 h 493"/>
                  <a:gd name="T74" fmla="*/ 416 w 513"/>
                  <a:gd name="T75" fmla="*/ 117 h 493"/>
                  <a:gd name="T76" fmla="*/ 441 w 513"/>
                  <a:gd name="T77" fmla="*/ 137 h 493"/>
                  <a:gd name="T78" fmla="*/ 469 w 513"/>
                  <a:gd name="T79" fmla="*/ 154 h 493"/>
                  <a:gd name="T80" fmla="*/ 501 w 513"/>
                  <a:gd name="T81" fmla="*/ 170 h 493"/>
                  <a:gd name="T82" fmla="*/ 431 w 513"/>
                  <a:gd name="T83" fmla="*/ 287 h 493"/>
                  <a:gd name="T84" fmla="*/ 316 w 513"/>
                  <a:gd name="T85" fmla="*/ 222 h 493"/>
                  <a:gd name="T86" fmla="*/ 299 w 513"/>
                  <a:gd name="T87" fmla="*/ 240 h 493"/>
                  <a:gd name="T88" fmla="*/ 283 w 513"/>
                  <a:gd name="T89" fmla="*/ 261 h 493"/>
                  <a:gd name="T90" fmla="*/ 271 w 513"/>
                  <a:gd name="T91" fmla="*/ 284 h 493"/>
                  <a:gd name="T92" fmla="*/ 262 w 513"/>
                  <a:gd name="T93" fmla="*/ 308 h 493"/>
                  <a:gd name="T94" fmla="*/ 265 w 513"/>
                  <a:gd name="T95" fmla="*/ 334 h 493"/>
                  <a:gd name="T96" fmla="*/ 290 w 513"/>
                  <a:gd name="T97" fmla="*/ 351 h 493"/>
                  <a:gd name="T98" fmla="*/ 325 w 513"/>
                  <a:gd name="T99" fmla="*/ 356 h 493"/>
                  <a:gd name="T100" fmla="*/ 360 w 513"/>
                  <a:gd name="T101" fmla="*/ 359 h 493"/>
                  <a:gd name="T102" fmla="*/ 388 w 513"/>
                  <a:gd name="T103" fmla="*/ 370 h 493"/>
                  <a:gd name="T104" fmla="*/ 400 w 513"/>
                  <a:gd name="T105" fmla="*/ 401 h 493"/>
                  <a:gd name="T106" fmla="*/ 202 w 513"/>
                  <a:gd name="T107" fmla="*/ 404 h 493"/>
                  <a:gd name="T108" fmla="*/ 162 w 513"/>
                  <a:gd name="T109" fmla="*/ 479 h 493"/>
                  <a:gd name="T110" fmla="*/ 150 w 513"/>
                  <a:gd name="T111" fmla="*/ 484 h 493"/>
                  <a:gd name="T112" fmla="*/ 138 w 513"/>
                  <a:gd name="T113" fmla="*/ 492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513" h="493">
                    <a:moveTo>
                      <a:pt x="130" y="492"/>
                    </a:moveTo>
                    <a:lnTo>
                      <a:pt x="120" y="486"/>
                    </a:lnTo>
                    <a:lnTo>
                      <a:pt x="111" y="481"/>
                    </a:lnTo>
                    <a:lnTo>
                      <a:pt x="101" y="475"/>
                    </a:lnTo>
                    <a:lnTo>
                      <a:pt x="93" y="469"/>
                    </a:lnTo>
                    <a:lnTo>
                      <a:pt x="85" y="463"/>
                    </a:lnTo>
                    <a:lnTo>
                      <a:pt x="78" y="454"/>
                    </a:lnTo>
                    <a:lnTo>
                      <a:pt x="71" y="444"/>
                    </a:lnTo>
                    <a:lnTo>
                      <a:pt x="64" y="433"/>
                    </a:lnTo>
                    <a:lnTo>
                      <a:pt x="111" y="353"/>
                    </a:lnTo>
                    <a:lnTo>
                      <a:pt x="0" y="280"/>
                    </a:lnTo>
                    <a:lnTo>
                      <a:pt x="0" y="275"/>
                    </a:lnTo>
                    <a:lnTo>
                      <a:pt x="0" y="270"/>
                    </a:lnTo>
                    <a:lnTo>
                      <a:pt x="1" y="264"/>
                    </a:lnTo>
                    <a:lnTo>
                      <a:pt x="3" y="259"/>
                    </a:lnTo>
                    <a:lnTo>
                      <a:pt x="5" y="252"/>
                    </a:lnTo>
                    <a:lnTo>
                      <a:pt x="7" y="246"/>
                    </a:lnTo>
                    <a:lnTo>
                      <a:pt x="10" y="240"/>
                    </a:lnTo>
                    <a:lnTo>
                      <a:pt x="13" y="234"/>
                    </a:lnTo>
                    <a:lnTo>
                      <a:pt x="17" y="227"/>
                    </a:lnTo>
                    <a:lnTo>
                      <a:pt x="21" y="222"/>
                    </a:lnTo>
                    <a:lnTo>
                      <a:pt x="26" y="216"/>
                    </a:lnTo>
                    <a:lnTo>
                      <a:pt x="30" y="211"/>
                    </a:lnTo>
                    <a:lnTo>
                      <a:pt x="35" y="205"/>
                    </a:lnTo>
                    <a:lnTo>
                      <a:pt x="40" y="201"/>
                    </a:lnTo>
                    <a:lnTo>
                      <a:pt x="44" y="196"/>
                    </a:lnTo>
                    <a:lnTo>
                      <a:pt x="49" y="193"/>
                    </a:lnTo>
                    <a:lnTo>
                      <a:pt x="60" y="191"/>
                    </a:lnTo>
                    <a:lnTo>
                      <a:pt x="70" y="191"/>
                    </a:lnTo>
                    <a:lnTo>
                      <a:pt x="81" y="193"/>
                    </a:lnTo>
                    <a:lnTo>
                      <a:pt x="92" y="196"/>
                    </a:lnTo>
                    <a:lnTo>
                      <a:pt x="102" y="201"/>
                    </a:lnTo>
                    <a:lnTo>
                      <a:pt x="112" y="205"/>
                    </a:lnTo>
                    <a:lnTo>
                      <a:pt x="122" y="211"/>
                    </a:lnTo>
                    <a:lnTo>
                      <a:pt x="132" y="216"/>
                    </a:lnTo>
                    <a:lnTo>
                      <a:pt x="142" y="220"/>
                    </a:lnTo>
                    <a:lnTo>
                      <a:pt x="150" y="223"/>
                    </a:lnTo>
                    <a:lnTo>
                      <a:pt x="160" y="226"/>
                    </a:lnTo>
                    <a:lnTo>
                      <a:pt x="169" y="226"/>
                    </a:lnTo>
                    <a:lnTo>
                      <a:pt x="178" y="223"/>
                    </a:lnTo>
                    <a:lnTo>
                      <a:pt x="186" y="219"/>
                    </a:lnTo>
                    <a:lnTo>
                      <a:pt x="194" y="211"/>
                    </a:lnTo>
                    <a:lnTo>
                      <a:pt x="202" y="200"/>
                    </a:lnTo>
                    <a:lnTo>
                      <a:pt x="207" y="192"/>
                    </a:lnTo>
                    <a:lnTo>
                      <a:pt x="212" y="183"/>
                    </a:lnTo>
                    <a:lnTo>
                      <a:pt x="216" y="174"/>
                    </a:lnTo>
                    <a:lnTo>
                      <a:pt x="219" y="165"/>
                    </a:lnTo>
                    <a:lnTo>
                      <a:pt x="222" y="156"/>
                    </a:lnTo>
                    <a:lnTo>
                      <a:pt x="222" y="146"/>
                    </a:lnTo>
                    <a:lnTo>
                      <a:pt x="219" y="138"/>
                    </a:lnTo>
                    <a:lnTo>
                      <a:pt x="213" y="128"/>
                    </a:lnTo>
                    <a:lnTo>
                      <a:pt x="210" y="123"/>
                    </a:lnTo>
                    <a:lnTo>
                      <a:pt x="204" y="119"/>
                    </a:lnTo>
                    <a:lnTo>
                      <a:pt x="198" y="115"/>
                    </a:lnTo>
                    <a:lnTo>
                      <a:pt x="192" y="112"/>
                    </a:lnTo>
                    <a:lnTo>
                      <a:pt x="186" y="109"/>
                    </a:lnTo>
                    <a:lnTo>
                      <a:pt x="178" y="105"/>
                    </a:lnTo>
                    <a:lnTo>
                      <a:pt x="171" y="102"/>
                    </a:lnTo>
                    <a:lnTo>
                      <a:pt x="165" y="98"/>
                    </a:lnTo>
                    <a:lnTo>
                      <a:pt x="158" y="95"/>
                    </a:lnTo>
                    <a:lnTo>
                      <a:pt x="152" y="91"/>
                    </a:lnTo>
                    <a:lnTo>
                      <a:pt x="146" y="86"/>
                    </a:lnTo>
                    <a:lnTo>
                      <a:pt x="142" y="81"/>
                    </a:lnTo>
                    <a:lnTo>
                      <a:pt x="139" y="74"/>
                    </a:lnTo>
                    <a:lnTo>
                      <a:pt x="137" y="68"/>
                    </a:lnTo>
                    <a:lnTo>
                      <a:pt x="137" y="60"/>
                    </a:lnTo>
                    <a:lnTo>
                      <a:pt x="138" y="51"/>
                    </a:lnTo>
                    <a:lnTo>
                      <a:pt x="142" y="44"/>
                    </a:lnTo>
                    <a:lnTo>
                      <a:pt x="146" y="38"/>
                    </a:lnTo>
                    <a:lnTo>
                      <a:pt x="150" y="32"/>
                    </a:lnTo>
                    <a:lnTo>
                      <a:pt x="155" y="26"/>
                    </a:lnTo>
                    <a:lnTo>
                      <a:pt x="160" y="20"/>
                    </a:lnTo>
                    <a:lnTo>
                      <a:pt x="165" y="14"/>
                    </a:lnTo>
                    <a:lnTo>
                      <a:pt x="170" y="8"/>
                    </a:lnTo>
                    <a:lnTo>
                      <a:pt x="176" y="0"/>
                    </a:lnTo>
                    <a:lnTo>
                      <a:pt x="183" y="5"/>
                    </a:lnTo>
                    <a:lnTo>
                      <a:pt x="191" y="10"/>
                    </a:lnTo>
                    <a:lnTo>
                      <a:pt x="198" y="15"/>
                    </a:lnTo>
                    <a:lnTo>
                      <a:pt x="207" y="19"/>
                    </a:lnTo>
                    <a:lnTo>
                      <a:pt x="215" y="23"/>
                    </a:lnTo>
                    <a:lnTo>
                      <a:pt x="224" y="26"/>
                    </a:lnTo>
                    <a:lnTo>
                      <a:pt x="233" y="29"/>
                    </a:lnTo>
                    <a:lnTo>
                      <a:pt x="242" y="32"/>
                    </a:lnTo>
                    <a:lnTo>
                      <a:pt x="251" y="34"/>
                    </a:lnTo>
                    <a:lnTo>
                      <a:pt x="261" y="36"/>
                    </a:lnTo>
                    <a:lnTo>
                      <a:pt x="270" y="37"/>
                    </a:lnTo>
                    <a:lnTo>
                      <a:pt x="279" y="38"/>
                    </a:lnTo>
                    <a:lnTo>
                      <a:pt x="288" y="38"/>
                    </a:lnTo>
                    <a:lnTo>
                      <a:pt x="298" y="38"/>
                    </a:lnTo>
                    <a:lnTo>
                      <a:pt x="307" y="37"/>
                    </a:lnTo>
                    <a:lnTo>
                      <a:pt x="316" y="36"/>
                    </a:lnTo>
                    <a:lnTo>
                      <a:pt x="282" y="120"/>
                    </a:lnTo>
                    <a:lnTo>
                      <a:pt x="285" y="123"/>
                    </a:lnTo>
                    <a:lnTo>
                      <a:pt x="288" y="126"/>
                    </a:lnTo>
                    <a:lnTo>
                      <a:pt x="291" y="129"/>
                    </a:lnTo>
                    <a:lnTo>
                      <a:pt x="295" y="131"/>
                    </a:lnTo>
                    <a:lnTo>
                      <a:pt x="298" y="134"/>
                    </a:lnTo>
                    <a:lnTo>
                      <a:pt x="303" y="137"/>
                    </a:lnTo>
                    <a:lnTo>
                      <a:pt x="308" y="140"/>
                    </a:lnTo>
                    <a:lnTo>
                      <a:pt x="313" y="142"/>
                    </a:lnTo>
                    <a:lnTo>
                      <a:pt x="327" y="140"/>
                    </a:lnTo>
                    <a:lnTo>
                      <a:pt x="337" y="134"/>
                    </a:lnTo>
                    <a:lnTo>
                      <a:pt x="345" y="125"/>
                    </a:lnTo>
                    <a:lnTo>
                      <a:pt x="352" y="113"/>
                    </a:lnTo>
                    <a:lnTo>
                      <a:pt x="357" y="101"/>
                    </a:lnTo>
                    <a:lnTo>
                      <a:pt x="363" y="89"/>
                    </a:lnTo>
                    <a:lnTo>
                      <a:pt x="372" y="78"/>
                    </a:lnTo>
                    <a:lnTo>
                      <a:pt x="382" y="69"/>
                    </a:lnTo>
                    <a:lnTo>
                      <a:pt x="385" y="77"/>
                    </a:lnTo>
                    <a:lnTo>
                      <a:pt x="390" y="86"/>
                    </a:lnTo>
                    <a:lnTo>
                      <a:pt x="395" y="94"/>
                    </a:lnTo>
                    <a:lnTo>
                      <a:pt x="402" y="101"/>
                    </a:lnTo>
                    <a:lnTo>
                      <a:pt x="409" y="109"/>
                    </a:lnTo>
                    <a:lnTo>
                      <a:pt x="416" y="117"/>
                    </a:lnTo>
                    <a:lnTo>
                      <a:pt x="424" y="123"/>
                    </a:lnTo>
                    <a:lnTo>
                      <a:pt x="432" y="130"/>
                    </a:lnTo>
                    <a:lnTo>
                      <a:pt x="441" y="137"/>
                    </a:lnTo>
                    <a:lnTo>
                      <a:pt x="450" y="143"/>
                    </a:lnTo>
                    <a:lnTo>
                      <a:pt x="459" y="149"/>
                    </a:lnTo>
                    <a:lnTo>
                      <a:pt x="469" y="154"/>
                    </a:lnTo>
                    <a:lnTo>
                      <a:pt x="480" y="159"/>
                    </a:lnTo>
                    <a:lnTo>
                      <a:pt x="490" y="165"/>
                    </a:lnTo>
                    <a:lnTo>
                      <a:pt x="501" y="170"/>
                    </a:lnTo>
                    <a:lnTo>
                      <a:pt x="512" y="174"/>
                    </a:lnTo>
                    <a:lnTo>
                      <a:pt x="447" y="287"/>
                    </a:lnTo>
                    <a:lnTo>
                      <a:pt x="431" y="287"/>
                    </a:lnTo>
                    <a:lnTo>
                      <a:pt x="328" y="211"/>
                    </a:lnTo>
                    <a:lnTo>
                      <a:pt x="322" y="216"/>
                    </a:lnTo>
                    <a:lnTo>
                      <a:pt x="316" y="222"/>
                    </a:lnTo>
                    <a:lnTo>
                      <a:pt x="311" y="227"/>
                    </a:lnTo>
                    <a:lnTo>
                      <a:pt x="305" y="234"/>
                    </a:lnTo>
                    <a:lnTo>
                      <a:pt x="299" y="240"/>
                    </a:lnTo>
                    <a:lnTo>
                      <a:pt x="293" y="247"/>
                    </a:lnTo>
                    <a:lnTo>
                      <a:pt x="288" y="253"/>
                    </a:lnTo>
                    <a:lnTo>
                      <a:pt x="283" y="261"/>
                    </a:lnTo>
                    <a:lnTo>
                      <a:pt x="279" y="268"/>
                    </a:lnTo>
                    <a:lnTo>
                      <a:pt x="275" y="276"/>
                    </a:lnTo>
                    <a:lnTo>
                      <a:pt x="271" y="284"/>
                    </a:lnTo>
                    <a:lnTo>
                      <a:pt x="267" y="292"/>
                    </a:lnTo>
                    <a:lnTo>
                      <a:pt x="265" y="300"/>
                    </a:lnTo>
                    <a:lnTo>
                      <a:pt x="262" y="308"/>
                    </a:lnTo>
                    <a:lnTo>
                      <a:pt x="261" y="316"/>
                    </a:lnTo>
                    <a:lnTo>
                      <a:pt x="259" y="324"/>
                    </a:lnTo>
                    <a:lnTo>
                      <a:pt x="265" y="334"/>
                    </a:lnTo>
                    <a:lnTo>
                      <a:pt x="272" y="342"/>
                    </a:lnTo>
                    <a:lnTo>
                      <a:pt x="281" y="347"/>
                    </a:lnTo>
                    <a:lnTo>
                      <a:pt x="290" y="351"/>
                    </a:lnTo>
                    <a:lnTo>
                      <a:pt x="302" y="353"/>
                    </a:lnTo>
                    <a:lnTo>
                      <a:pt x="313" y="355"/>
                    </a:lnTo>
                    <a:lnTo>
                      <a:pt x="325" y="356"/>
                    </a:lnTo>
                    <a:lnTo>
                      <a:pt x="337" y="357"/>
                    </a:lnTo>
                    <a:lnTo>
                      <a:pt x="348" y="357"/>
                    </a:lnTo>
                    <a:lnTo>
                      <a:pt x="360" y="359"/>
                    </a:lnTo>
                    <a:lnTo>
                      <a:pt x="370" y="361"/>
                    </a:lnTo>
                    <a:lnTo>
                      <a:pt x="380" y="365"/>
                    </a:lnTo>
                    <a:lnTo>
                      <a:pt x="388" y="370"/>
                    </a:lnTo>
                    <a:lnTo>
                      <a:pt x="394" y="378"/>
                    </a:lnTo>
                    <a:lnTo>
                      <a:pt x="399" y="387"/>
                    </a:lnTo>
                    <a:lnTo>
                      <a:pt x="400" y="401"/>
                    </a:lnTo>
                    <a:lnTo>
                      <a:pt x="347" y="480"/>
                    </a:lnTo>
                    <a:lnTo>
                      <a:pt x="225" y="398"/>
                    </a:lnTo>
                    <a:lnTo>
                      <a:pt x="202" y="404"/>
                    </a:lnTo>
                    <a:lnTo>
                      <a:pt x="168" y="477"/>
                    </a:lnTo>
                    <a:lnTo>
                      <a:pt x="165" y="478"/>
                    </a:lnTo>
                    <a:lnTo>
                      <a:pt x="162" y="479"/>
                    </a:lnTo>
                    <a:lnTo>
                      <a:pt x="158" y="481"/>
                    </a:lnTo>
                    <a:lnTo>
                      <a:pt x="154" y="483"/>
                    </a:lnTo>
                    <a:lnTo>
                      <a:pt x="150" y="484"/>
                    </a:lnTo>
                    <a:lnTo>
                      <a:pt x="146" y="487"/>
                    </a:lnTo>
                    <a:lnTo>
                      <a:pt x="142" y="489"/>
                    </a:lnTo>
                    <a:lnTo>
                      <a:pt x="138" y="492"/>
                    </a:lnTo>
                    <a:lnTo>
                      <a:pt x="130" y="492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Freeform 14"/>
              <p:cNvSpPr>
                <a:spLocks/>
              </p:cNvSpPr>
              <p:nvPr/>
            </p:nvSpPr>
            <p:spPr bwMode="grayWhite">
              <a:xfrm>
                <a:off x="616077" y="5509006"/>
                <a:ext cx="812800" cy="808038"/>
              </a:xfrm>
              <a:custGeom>
                <a:avLst/>
                <a:gdLst>
                  <a:gd name="T0" fmla="*/ 67 w 512"/>
                  <a:gd name="T1" fmla="*/ 492 h 509"/>
                  <a:gd name="T2" fmla="*/ 45 w 512"/>
                  <a:gd name="T3" fmla="*/ 451 h 509"/>
                  <a:gd name="T4" fmla="*/ 68 w 512"/>
                  <a:gd name="T5" fmla="*/ 418 h 509"/>
                  <a:gd name="T6" fmla="*/ 106 w 512"/>
                  <a:gd name="T7" fmla="*/ 391 h 509"/>
                  <a:gd name="T8" fmla="*/ 105 w 512"/>
                  <a:gd name="T9" fmla="*/ 352 h 509"/>
                  <a:gd name="T10" fmla="*/ 79 w 512"/>
                  <a:gd name="T11" fmla="*/ 324 h 509"/>
                  <a:gd name="T12" fmla="*/ 44 w 512"/>
                  <a:gd name="T13" fmla="*/ 302 h 509"/>
                  <a:gd name="T14" fmla="*/ 7 w 512"/>
                  <a:gd name="T15" fmla="*/ 280 h 509"/>
                  <a:gd name="T16" fmla="*/ 2 w 512"/>
                  <a:gd name="T17" fmla="*/ 258 h 509"/>
                  <a:gd name="T18" fmla="*/ 13 w 512"/>
                  <a:gd name="T19" fmla="*/ 239 h 509"/>
                  <a:gd name="T20" fmla="*/ 29 w 512"/>
                  <a:gd name="T21" fmla="*/ 220 h 509"/>
                  <a:gd name="T22" fmla="*/ 43 w 512"/>
                  <a:gd name="T23" fmla="*/ 201 h 509"/>
                  <a:gd name="T24" fmla="*/ 65 w 512"/>
                  <a:gd name="T25" fmla="*/ 184 h 509"/>
                  <a:gd name="T26" fmla="*/ 100 w 512"/>
                  <a:gd name="T27" fmla="*/ 191 h 509"/>
                  <a:gd name="T28" fmla="*/ 124 w 512"/>
                  <a:gd name="T29" fmla="*/ 210 h 509"/>
                  <a:gd name="T30" fmla="*/ 150 w 512"/>
                  <a:gd name="T31" fmla="*/ 233 h 509"/>
                  <a:gd name="T32" fmla="*/ 179 w 512"/>
                  <a:gd name="T33" fmla="*/ 232 h 509"/>
                  <a:gd name="T34" fmla="*/ 207 w 512"/>
                  <a:gd name="T35" fmla="*/ 223 h 509"/>
                  <a:gd name="T36" fmla="*/ 230 w 512"/>
                  <a:gd name="T37" fmla="*/ 198 h 509"/>
                  <a:gd name="T38" fmla="*/ 242 w 512"/>
                  <a:gd name="T39" fmla="*/ 165 h 509"/>
                  <a:gd name="T40" fmla="*/ 226 w 512"/>
                  <a:gd name="T41" fmla="*/ 143 h 509"/>
                  <a:gd name="T42" fmla="*/ 203 w 512"/>
                  <a:gd name="T43" fmla="*/ 132 h 509"/>
                  <a:gd name="T44" fmla="*/ 176 w 512"/>
                  <a:gd name="T45" fmla="*/ 122 h 509"/>
                  <a:gd name="T46" fmla="*/ 153 w 512"/>
                  <a:gd name="T47" fmla="*/ 111 h 509"/>
                  <a:gd name="T48" fmla="*/ 142 w 512"/>
                  <a:gd name="T49" fmla="*/ 80 h 509"/>
                  <a:gd name="T50" fmla="*/ 163 w 512"/>
                  <a:gd name="T51" fmla="*/ 50 h 509"/>
                  <a:gd name="T52" fmla="*/ 187 w 512"/>
                  <a:gd name="T53" fmla="*/ 36 h 509"/>
                  <a:gd name="T54" fmla="*/ 211 w 512"/>
                  <a:gd name="T55" fmla="*/ 18 h 509"/>
                  <a:gd name="T56" fmla="*/ 243 w 512"/>
                  <a:gd name="T57" fmla="*/ 28 h 509"/>
                  <a:gd name="T58" fmla="*/ 277 w 512"/>
                  <a:gd name="T59" fmla="*/ 54 h 509"/>
                  <a:gd name="T60" fmla="*/ 314 w 512"/>
                  <a:gd name="T61" fmla="*/ 72 h 509"/>
                  <a:gd name="T62" fmla="*/ 355 w 512"/>
                  <a:gd name="T63" fmla="*/ 68 h 509"/>
                  <a:gd name="T64" fmla="*/ 382 w 512"/>
                  <a:gd name="T65" fmla="*/ 36 h 509"/>
                  <a:gd name="T66" fmla="*/ 411 w 512"/>
                  <a:gd name="T67" fmla="*/ 3 h 509"/>
                  <a:gd name="T68" fmla="*/ 453 w 512"/>
                  <a:gd name="T69" fmla="*/ 10 h 509"/>
                  <a:gd name="T70" fmla="*/ 486 w 512"/>
                  <a:gd name="T71" fmla="*/ 36 h 509"/>
                  <a:gd name="T72" fmla="*/ 489 w 512"/>
                  <a:gd name="T73" fmla="*/ 68 h 509"/>
                  <a:gd name="T74" fmla="*/ 466 w 512"/>
                  <a:gd name="T75" fmla="*/ 88 h 509"/>
                  <a:gd name="T76" fmla="*/ 437 w 512"/>
                  <a:gd name="T77" fmla="*/ 107 h 509"/>
                  <a:gd name="T78" fmla="*/ 422 w 512"/>
                  <a:gd name="T79" fmla="*/ 133 h 509"/>
                  <a:gd name="T80" fmla="*/ 419 w 512"/>
                  <a:gd name="T81" fmla="*/ 317 h 509"/>
                  <a:gd name="T82" fmla="*/ 388 w 512"/>
                  <a:gd name="T83" fmla="*/ 302 h 509"/>
                  <a:gd name="T84" fmla="*/ 364 w 512"/>
                  <a:gd name="T85" fmla="*/ 273 h 509"/>
                  <a:gd name="T86" fmla="*/ 336 w 512"/>
                  <a:gd name="T87" fmla="*/ 250 h 509"/>
                  <a:gd name="T88" fmla="*/ 299 w 512"/>
                  <a:gd name="T89" fmla="*/ 252 h 509"/>
                  <a:gd name="T90" fmla="*/ 275 w 512"/>
                  <a:gd name="T91" fmla="*/ 270 h 509"/>
                  <a:gd name="T92" fmla="*/ 255 w 512"/>
                  <a:gd name="T93" fmla="*/ 294 h 509"/>
                  <a:gd name="T94" fmla="*/ 242 w 512"/>
                  <a:gd name="T95" fmla="*/ 323 h 509"/>
                  <a:gd name="T96" fmla="*/ 241 w 512"/>
                  <a:gd name="T97" fmla="*/ 353 h 509"/>
                  <a:gd name="T98" fmla="*/ 257 w 512"/>
                  <a:gd name="T99" fmla="*/ 364 h 509"/>
                  <a:gd name="T100" fmla="*/ 279 w 512"/>
                  <a:gd name="T101" fmla="*/ 368 h 509"/>
                  <a:gd name="T102" fmla="*/ 304 w 512"/>
                  <a:gd name="T103" fmla="*/ 370 h 509"/>
                  <a:gd name="T104" fmla="*/ 330 w 512"/>
                  <a:gd name="T105" fmla="*/ 376 h 509"/>
                  <a:gd name="T106" fmla="*/ 353 w 512"/>
                  <a:gd name="T107" fmla="*/ 407 h 509"/>
                  <a:gd name="T108" fmla="*/ 352 w 512"/>
                  <a:gd name="T109" fmla="*/ 443 h 509"/>
                  <a:gd name="T110" fmla="*/ 334 w 512"/>
                  <a:gd name="T111" fmla="*/ 462 h 509"/>
                  <a:gd name="T112" fmla="*/ 311 w 512"/>
                  <a:gd name="T113" fmla="*/ 479 h 509"/>
                  <a:gd name="T114" fmla="*/ 278 w 512"/>
                  <a:gd name="T115" fmla="*/ 465 h 509"/>
                  <a:gd name="T116" fmla="*/ 241 w 512"/>
                  <a:gd name="T117" fmla="*/ 445 h 509"/>
                  <a:gd name="T118" fmla="*/ 202 w 512"/>
                  <a:gd name="T119" fmla="*/ 432 h 509"/>
                  <a:gd name="T120" fmla="*/ 98 w 512"/>
                  <a:gd name="T121" fmla="*/ 508 h 50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  <a:cxn ang="0">
                    <a:pos x="T114" y="T115"/>
                  </a:cxn>
                  <a:cxn ang="0">
                    <a:pos x="T116" y="T117"/>
                  </a:cxn>
                  <a:cxn ang="0">
                    <a:pos x="T118" y="T119"/>
                  </a:cxn>
                  <a:cxn ang="0">
                    <a:pos x="T120" y="T121"/>
                  </a:cxn>
                </a:cxnLst>
                <a:rect l="0" t="0" r="r" b="b"/>
                <a:pathLst>
                  <a:path w="512" h="509">
                    <a:moveTo>
                      <a:pt x="98" y="508"/>
                    </a:moveTo>
                    <a:lnTo>
                      <a:pt x="86" y="504"/>
                    </a:lnTo>
                    <a:lnTo>
                      <a:pt x="76" y="498"/>
                    </a:lnTo>
                    <a:lnTo>
                      <a:pt x="67" y="492"/>
                    </a:lnTo>
                    <a:lnTo>
                      <a:pt x="60" y="483"/>
                    </a:lnTo>
                    <a:lnTo>
                      <a:pt x="53" y="474"/>
                    </a:lnTo>
                    <a:lnTo>
                      <a:pt x="49" y="463"/>
                    </a:lnTo>
                    <a:lnTo>
                      <a:pt x="45" y="451"/>
                    </a:lnTo>
                    <a:lnTo>
                      <a:pt x="43" y="439"/>
                    </a:lnTo>
                    <a:lnTo>
                      <a:pt x="49" y="432"/>
                    </a:lnTo>
                    <a:lnTo>
                      <a:pt x="58" y="425"/>
                    </a:lnTo>
                    <a:lnTo>
                      <a:pt x="68" y="418"/>
                    </a:lnTo>
                    <a:lnTo>
                      <a:pt x="78" y="413"/>
                    </a:lnTo>
                    <a:lnTo>
                      <a:pt x="88" y="407"/>
                    </a:lnTo>
                    <a:lnTo>
                      <a:pt x="98" y="399"/>
                    </a:lnTo>
                    <a:lnTo>
                      <a:pt x="106" y="391"/>
                    </a:lnTo>
                    <a:lnTo>
                      <a:pt x="113" y="380"/>
                    </a:lnTo>
                    <a:lnTo>
                      <a:pt x="112" y="370"/>
                    </a:lnTo>
                    <a:lnTo>
                      <a:pt x="109" y="360"/>
                    </a:lnTo>
                    <a:lnTo>
                      <a:pt x="105" y="352"/>
                    </a:lnTo>
                    <a:lnTo>
                      <a:pt x="100" y="344"/>
                    </a:lnTo>
                    <a:lnTo>
                      <a:pt x="93" y="337"/>
                    </a:lnTo>
                    <a:lnTo>
                      <a:pt x="87" y="330"/>
                    </a:lnTo>
                    <a:lnTo>
                      <a:pt x="79" y="324"/>
                    </a:lnTo>
                    <a:lnTo>
                      <a:pt x="71" y="318"/>
                    </a:lnTo>
                    <a:lnTo>
                      <a:pt x="62" y="313"/>
                    </a:lnTo>
                    <a:lnTo>
                      <a:pt x="53" y="308"/>
                    </a:lnTo>
                    <a:lnTo>
                      <a:pt x="44" y="302"/>
                    </a:lnTo>
                    <a:lnTo>
                      <a:pt x="35" y="297"/>
                    </a:lnTo>
                    <a:lnTo>
                      <a:pt x="25" y="291"/>
                    </a:lnTo>
                    <a:lnTo>
                      <a:pt x="17" y="286"/>
                    </a:lnTo>
                    <a:lnTo>
                      <a:pt x="7" y="280"/>
                    </a:lnTo>
                    <a:lnTo>
                      <a:pt x="0" y="273"/>
                    </a:lnTo>
                    <a:lnTo>
                      <a:pt x="0" y="268"/>
                    </a:lnTo>
                    <a:lnTo>
                      <a:pt x="0" y="263"/>
                    </a:lnTo>
                    <a:lnTo>
                      <a:pt x="2" y="258"/>
                    </a:lnTo>
                    <a:lnTo>
                      <a:pt x="4" y="253"/>
                    </a:lnTo>
                    <a:lnTo>
                      <a:pt x="7" y="248"/>
                    </a:lnTo>
                    <a:lnTo>
                      <a:pt x="10" y="244"/>
                    </a:lnTo>
                    <a:lnTo>
                      <a:pt x="13" y="239"/>
                    </a:lnTo>
                    <a:lnTo>
                      <a:pt x="17" y="234"/>
                    </a:lnTo>
                    <a:lnTo>
                      <a:pt x="20" y="230"/>
                    </a:lnTo>
                    <a:lnTo>
                      <a:pt x="24" y="225"/>
                    </a:lnTo>
                    <a:lnTo>
                      <a:pt x="29" y="220"/>
                    </a:lnTo>
                    <a:lnTo>
                      <a:pt x="32" y="216"/>
                    </a:lnTo>
                    <a:lnTo>
                      <a:pt x="37" y="210"/>
                    </a:lnTo>
                    <a:lnTo>
                      <a:pt x="40" y="205"/>
                    </a:lnTo>
                    <a:lnTo>
                      <a:pt x="43" y="201"/>
                    </a:lnTo>
                    <a:lnTo>
                      <a:pt x="46" y="195"/>
                    </a:lnTo>
                    <a:lnTo>
                      <a:pt x="51" y="190"/>
                    </a:lnTo>
                    <a:lnTo>
                      <a:pt x="58" y="186"/>
                    </a:lnTo>
                    <a:lnTo>
                      <a:pt x="65" y="184"/>
                    </a:lnTo>
                    <a:lnTo>
                      <a:pt x="73" y="184"/>
                    </a:lnTo>
                    <a:lnTo>
                      <a:pt x="82" y="186"/>
                    </a:lnTo>
                    <a:lnTo>
                      <a:pt x="91" y="187"/>
                    </a:lnTo>
                    <a:lnTo>
                      <a:pt x="100" y="191"/>
                    </a:lnTo>
                    <a:lnTo>
                      <a:pt x="109" y="195"/>
                    </a:lnTo>
                    <a:lnTo>
                      <a:pt x="114" y="199"/>
                    </a:lnTo>
                    <a:lnTo>
                      <a:pt x="120" y="205"/>
                    </a:lnTo>
                    <a:lnTo>
                      <a:pt x="124" y="210"/>
                    </a:lnTo>
                    <a:lnTo>
                      <a:pt x="130" y="216"/>
                    </a:lnTo>
                    <a:lnTo>
                      <a:pt x="136" y="222"/>
                    </a:lnTo>
                    <a:lnTo>
                      <a:pt x="143" y="228"/>
                    </a:lnTo>
                    <a:lnTo>
                      <a:pt x="150" y="233"/>
                    </a:lnTo>
                    <a:lnTo>
                      <a:pt x="160" y="237"/>
                    </a:lnTo>
                    <a:lnTo>
                      <a:pt x="166" y="236"/>
                    </a:lnTo>
                    <a:lnTo>
                      <a:pt x="173" y="234"/>
                    </a:lnTo>
                    <a:lnTo>
                      <a:pt x="179" y="232"/>
                    </a:lnTo>
                    <a:lnTo>
                      <a:pt x="186" y="230"/>
                    </a:lnTo>
                    <a:lnTo>
                      <a:pt x="193" y="228"/>
                    </a:lnTo>
                    <a:lnTo>
                      <a:pt x="200" y="225"/>
                    </a:lnTo>
                    <a:lnTo>
                      <a:pt x="207" y="223"/>
                    </a:lnTo>
                    <a:lnTo>
                      <a:pt x="215" y="220"/>
                    </a:lnTo>
                    <a:lnTo>
                      <a:pt x="218" y="213"/>
                    </a:lnTo>
                    <a:lnTo>
                      <a:pt x="224" y="205"/>
                    </a:lnTo>
                    <a:lnTo>
                      <a:pt x="230" y="198"/>
                    </a:lnTo>
                    <a:lnTo>
                      <a:pt x="235" y="190"/>
                    </a:lnTo>
                    <a:lnTo>
                      <a:pt x="239" y="182"/>
                    </a:lnTo>
                    <a:lnTo>
                      <a:pt x="242" y="174"/>
                    </a:lnTo>
                    <a:lnTo>
                      <a:pt x="242" y="165"/>
                    </a:lnTo>
                    <a:lnTo>
                      <a:pt x="238" y="156"/>
                    </a:lnTo>
                    <a:lnTo>
                      <a:pt x="235" y="151"/>
                    </a:lnTo>
                    <a:lnTo>
                      <a:pt x="230" y="147"/>
                    </a:lnTo>
                    <a:lnTo>
                      <a:pt x="226" y="143"/>
                    </a:lnTo>
                    <a:lnTo>
                      <a:pt x="220" y="140"/>
                    </a:lnTo>
                    <a:lnTo>
                      <a:pt x="215" y="136"/>
                    </a:lnTo>
                    <a:lnTo>
                      <a:pt x="209" y="134"/>
                    </a:lnTo>
                    <a:lnTo>
                      <a:pt x="203" y="132"/>
                    </a:lnTo>
                    <a:lnTo>
                      <a:pt x="196" y="129"/>
                    </a:lnTo>
                    <a:lnTo>
                      <a:pt x="189" y="127"/>
                    </a:lnTo>
                    <a:lnTo>
                      <a:pt x="183" y="125"/>
                    </a:lnTo>
                    <a:lnTo>
                      <a:pt x="176" y="122"/>
                    </a:lnTo>
                    <a:lnTo>
                      <a:pt x="170" y="121"/>
                    </a:lnTo>
                    <a:lnTo>
                      <a:pt x="164" y="117"/>
                    </a:lnTo>
                    <a:lnTo>
                      <a:pt x="158" y="114"/>
                    </a:lnTo>
                    <a:lnTo>
                      <a:pt x="153" y="111"/>
                    </a:lnTo>
                    <a:lnTo>
                      <a:pt x="148" y="106"/>
                    </a:lnTo>
                    <a:lnTo>
                      <a:pt x="143" y="98"/>
                    </a:lnTo>
                    <a:lnTo>
                      <a:pt x="142" y="90"/>
                    </a:lnTo>
                    <a:lnTo>
                      <a:pt x="142" y="80"/>
                    </a:lnTo>
                    <a:lnTo>
                      <a:pt x="145" y="72"/>
                    </a:lnTo>
                    <a:lnTo>
                      <a:pt x="149" y="64"/>
                    </a:lnTo>
                    <a:lnTo>
                      <a:pt x="156" y="57"/>
                    </a:lnTo>
                    <a:lnTo>
                      <a:pt x="163" y="50"/>
                    </a:lnTo>
                    <a:lnTo>
                      <a:pt x="172" y="46"/>
                    </a:lnTo>
                    <a:lnTo>
                      <a:pt x="177" y="43"/>
                    </a:lnTo>
                    <a:lnTo>
                      <a:pt x="183" y="39"/>
                    </a:lnTo>
                    <a:lnTo>
                      <a:pt x="187" y="36"/>
                    </a:lnTo>
                    <a:lnTo>
                      <a:pt x="193" y="31"/>
                    </a:lnTo>
                    <a:lnTo>
                      <a:pt x="199" y="27"/>
                    </a:lnTo>
                    <a:lnTo>
                      <a:pt x="205" y="23"/>
                    </a:lnTo>
                    <a:lnTo>
                      <a:pt x="211" y="18"/>
                    </a:lnTo>
                    <a:lnTo>
                      <a:pt x="218" y="14"/>
                    </a:lnTo>
                    <a:lnTo>
                      <a:pt x="226" y="18"/>
                    </a:lnTo>
                    <a:lnTo>
                      <a:pt x="235" y="22"/>
                    </a:lnTo>
                    <a:lnTo>
                      <a:pt x="243" y="28"/>
                    </a:lnTo>
                    <a:lnTo>
                      <a:pt x="251" y="34"/>
                    </a:lnTo>
                    <a:lnTo>
                      <a:pt x="259" y="40"/>
                    </a:lnTo>
                    <a:lnTo>
                      <a:pt x="267" y="47"/>
                    </a:lnTo>
                    <a:lnTo>
                      <a:pt x="277" y="54"/>
                    </a:lnTo>
                    <a:lnTo>
                      <a:pt x="286" y="60"/>
                    </a:lnTo>
                    <a:lnTo>
                      <a:pt x="294" y="65"/>
                    </a:lnTo>
                    <a:lnTo>
                      <a:pt x="304" y="69"/>
                    </a:lnTo>
                    <a:lnTo>
                      <a:pt x="314" y="72"/>
                    </a:lnTo>
                    <a:lnTo>
                      <a:pt x="324" y="75"/>
                    </a:lnTo>
                    <a:lnTo>
                      <a:pt x="334" y="74"/>
                    </a:lnTo>
                    <a:lnTo>
                      <a:pt x="344" y="72"/>
                    </a:lnTo>
                    <a:lnTo>
                      <a:pt x="355" y="68"/>
                    </a:lnTo>
                    <a:lnTo>
                      <a:pt x="367" y="60"/>
                    </a:lnTo>
                    <a:lnTo>
                      <a:pt x="373" y="54"/>
                    </a:lnTo>
                    <a:lnTo>
                      <a:pt x="378" y="46"/>
                    </a:lnTo>
                    <a:lnTo>
                      <a:pt x="382" y="36"/>
                    </a:lnTo>
                    <a:lnTo>
                      <a:pt x="387" y="27"/>
                    </a:lnTo>
                    <a:lnTo>
                      <a:pt x="393" y="18"/>
                    </a:lnTo>
                    <a:lnTo>
                      <a:pt x="401" y="10"/>
                    </a:lnTo>
                    <a:lnTo>
                      <a:pt x="411" y="3"/>
                    </a:lnTo>
                    <a:lnTo>
                      <a:pt x="422" y="0"/>
                    </a:lnTo>
                    <a:lnTo>
                      <a:pt x="432" y="3"/>
                    </a:lnTo>
                    <a:lnTo>
                      <a:pt x="442" y="6"/>
                    </a:lnTo>
                    <a:lnTo>
                      <a:pt x="453" y="10"/>
                    </a:lnTo>
                    <a:lnTo>
                      <a:pt x="463" y="15"/>
                    </a:lnTo>
                    <a:lnTo>
                      <a:pt x="472" y="21"/>
                    </a:lnTo>
                    <a:lnTo>
                      <a:pt x="479" y="28"/>
                    </a:lnTo>
                    <a:lnTo>
                      <a:pt x="486" y="36"/>
                    </a:lnTo>
                    <a:lnTo>
                      <a:pt x="492" y="46"/>
                    </a:lnTo>
                    <a:lnTo>
                      <a:pt x="493" y="54"/>
                    </a:lnTo>
                    <a:lnTo>
                      <a:pt x="492" y="61"/>
                    </a:lnTo>
                    <a:lnTo>
                      <a:pt x="489" y="68"/>
                    </a:lnTo>
                    <a:lnTo>
                      <a:pt x="485" y="73"/>
                    </a:lnTo>
                    <a:lnTo>
                      <a:pt x="479" y="79"/>
                    </a:lnTo>
                    <a:lnTo>
                      <a:pt x="473" y="83"/>
                    </a:lnTo>
                    <a:lnTo>
                      <a:pt x="466" y="88"/>
                    </a:lnTo>
                    <a:lnTo>
                      <a:pt x="458" y="93"/>
                    </a:lnTo>
                    <a:lnTo>
                      <a:pt x="451" y="97"/>
                    </a:lnTo>
                    <a:lnTo>
                      <a:pt x="443" y="101"/>
                    </a:lnTo>
                    <a:lnTo>
                      <a:pt x="437" y="107"/>
                    </a:lnTo>
                    <a:lnTo>
                      <a:pt x="431" y="112"/>
                    </a:lnTo>
                    <a:lnTo>
                      <a:pt x="427" y="118"/>
                    </a:lnTo>
                    <a:lnTo>
                      <a:pt x="423" y="125"/>
                    </a:lnTo>
                    <a:lnTo>
                      <a:pt x="422" y="133"/>
                    </a:lnTo>
                    <a:lnTo>
                      <a:pt x="422" y="142"/>
                    </a:lnTo>
                    <a:lnTo>
                      <a:pt x="511" y="227"/>
                    </a:lnTo>
                    <a:lnTo>
                      <a:pt x="429" y="316"/>
                    </a:lnTo>
                    <a:lnTo>
                      <a:pt x="419" y="317"/>
                    </a:lnTo>
                    <a:lnTo>
                      <a:pt x="411" y="315"/>
                    </a:lnTo>
                    <a:lnTo>
                      <a:pt x="402" y="312"/>
                    </a:lnTo>
                    <a:lnTo>
                      <a:pt x="395" y="308"/>
                    </a:lnTo>
                    <a:lnTo>
                      <a:pt x="388" y="302"/>
                    </a:lnTo>
                    <a:lnTo>
                      <a:pt x="382" y="295"/>
                    </a:lnTo>
                    <a:lnTo>
                      <a:pt x="376" y="288"/>
                    </a:lnTo>
                    <a:lnTo>
                      <a:pt x="370" y="281"/>
                    </a:lnTo>
                    <a:lnTo>
                      <a:pt x="364" y="273"/>
                    </a:lnTo>
                    <a:lnTo>
                      <a:pt x="358" y="266"/>
                    </a:lnTo>
                    <a:lnTo>
                      <a:pt x="351" y="260"/>
                    </a:lnTo>
                    <a:lnTo>
                      <a:pt x="344" y="255"/>
                    </a:lnTo>
                    <a:lnTo>
                      <a:pt x="336" y="250"/>
                    </a:lnTo>
                    <a:lnTo>
                      <a:pt x="327" y="248"/>
                    </a:lnTo>
                    <a:lnTo>
                      <a:pt x="317" y="247"/>
                    </a:lnTo>
                    <a:lnTo>
                      <a:pt x="305" y="248"/>
                    </a:lnTo>
                    <a:lnTo>
                      <a:pt x="299" y="252"/>
                    </a:lnTo>
                    <a:lnTo>
                      <a:pt x="293" y="255"/>
                    </a:lnTo>
                    <a:lnTo>
                      <a:pt x="287" y="260"/>
                    </a:lnTo>
                    <a:lnTo>
                      <a:pt x="281" y="265"/>
                    </a:lnTo>
                    <a:lnTo>
                      <a:pt x="275" y="270"/>
                    </a:lnTo>
                    <a:lnTo>
                      <a:pt x="270" y="275"/>
                    </a:lnTo>
                    <a:lnTo>
                      <a:pt x="265" y="281"/>
                    </a:lnTo>
                    <a:lnTo>
                      <a:pt x="260" y="288"/>
                    </a:lnTo>
                    <a:lnTo>
                      <a:pt x="255" y="294"/>
                    </a:lnTo>
                    <a:lnTo>
                      <a:pt x="251" y="300"/>
                    </a:lnTo>
                    <a:lnTo>
                      <a:pt x="247" y="308"/>
                    </a:lnTo>
                    <a:lnTo>
                      <a:pt x="244" y="315"/>
                    </a:lnTo>
                    <a:lnTo>
                      <a:pt x="242" y="323"/>
                    </a:lnTo>
                    <a:lnTo>
                      <a:pt x="239" y="331"/>
                    </a:lnTo>
                    <a:lnTo>
                      <a:pt x="238" y="339"/>
                    </a:lnTo>
                    <a:lnTo>
                      <a:pt x="238" y="348"/>
                    </a:lnTo>
                    <a:lnTo>
                      <a:pt x="241" y="353"/>
                    </a:lnTo>
                    <a:lnTo>
                      <a:pt x="244" y="356"/>
                    </a:lnTo>
                    <a:lnTo>
                      <a:pt x="248" y="360"/>
                    </a:lnTo>
                    <a:lnTo>
                      <a:pt x="252" y="362"/>
                    </a:lnTo>
                    <a:lnTo>
                      <a:pt x="257" y="364"/>
                    </a:lnTo>
                    <a:lnTo>
                      <a:pt x="262" y="366"/>
                    </a:lnTo>
                    <a:lnTo>
                      <a:pt x="267" y="367"/>
                    </a:lnTo>
                    <a:lnTo>
                      <a:pt x="274" y="368"/>
                    </a:lnTo>
                    <a:lnTo>
                      <a:pt x="279" y="368"/>
                    </a:lnTo>
                    <a:lnTo>
                      <a:pt x="285" y="369"/>
                    </a:lnTo>
                    <a:lnTo>
                      <a:pt x="292" y="370"/>
                    </a:lnTo>
                    <a:lnTo>
                      <a:pt x="298" y="370"/>
                    </a:lnTo>
                    <a:lnTo>
                      <a:pt x="304" y="370"/>
                    </a:lnTo>
                    <a:lnTo>
                      <a:pt x="309" y="371"/>
                    </a:lnTo>
                    <a:lnTo>
                      <a:pt x="315" y="371"/>
                    </a:lnTo>
                    <a:lnTo>
                      <a:pt x="320" y="373"/>
                    </a:lnTo>
                    <a:lnTo>
                      <a:pt x="330" y="376"/>
                    </a:lnTo>
                    <a:lnTo>
                      <a:pt x="337" y="382"/>
                    </a:lnTo>
                    <a:lnTo>
                      <a:pt x="344" y="389"/>
                    </a:lnTo>
                    <a:lnTo>
                      <a:pt x="349" y="398"/>
                    </a:lnTo>
                    <a:lnTo>
                      <a:pt x="353" y="407"/>
                    </a:lnTo>
                    <a:lnTo>
                      <a:pt x="355" y="417"/>
                    </a:lnTo>
                    <a:lnTo>
                      <a:pt x="356" y="427"/>
                    </a:lnTo>
                    <a:lnTo>
                      <a:pt x="355" y="436"/>
                    </a:lnTo>
                    <a:lnTo>
                      <a:pt x="352" y="443"/>
                    </a:lnTo>
                    <a:lnTo>
                      <a:pt x="348" y="448"/>
                    </a:lnTo>
                    <a:lnTo>
                      <a:pt x="343" y="453"/>
                    </a:lnTo>
                    <a:lnTo>
                      <a:pt x="339" y="458"/>
                    </a:lnTo>
                    <a:lnTo>
                      <a:pt x="334" y="462"/>
                    </a:lnTo>
                    <a:lnTo>
                      <a:pt x="330" y="468"/>
                    </a:lnTo>
                    <a:lnTo>
                      <a:pt x="324" y="473"/>
                    </a:lnTo>
                    <a:lnTo>
                      <a:pt x="320" y="479"/>
                    </a:lnTo>
                    <a:lnTo>
                      <a:pt x="311" y="479"/>
                    </a:lnTo>
                    <a:lnTo>
                      <a:pt x="304" y="477"/>
                    </a:lnTo>
                    <a:lnTo>
                      <a:pt x="295" y="474"/>
                    </a:lnTo>
                    <a:lnTo>
                      <a:pt x="286" y="470"/>
                    </a:lnTo>
                    <a:lnTo>
                      <a:pt x="278" y="465"/>
                    </a:lnTo>
                    <a:lnTo>
                      <a:pt x="268" y="461"/>
                    </a:lnTo>
                    <a:lnTo>
                      <a:pt x="259" y="455"/>
                    </a:lnTo>
                    <a:lnTo>
                      <a:pt x="250" y="450"/>
                    </a:lnTo>
                    <a:lnTo>
                      <a:pt x="241" y="445"/>
                    </a:lnTo>
                    <a:lnTo>
                      <a:pt x="231" y="441"/>
                    </a:lnTo>
                    <a:lnTo>
                      <a:pt x="222" y="437"/>
                    </a:lnTo>
                    <a:lnTo>
                      <a:pt x="211" y="435"/>
                    </a:lnTo>
                    <a:lnTo>
                      <a:pt x="202" y="432"/>
                    </a:lnTo>
                    <a:lnTo>
                      <a:pt x="193" y="432"/>
                    </a:lnTo>
                    <a:lnTo>
                      <a:pt x="182" y="433"/>
                    </a:lnTo>
                    <a:lnTo>
                      <a:pt x="172" y="436"/>
                    </a:lnTo>
                    <a:lnTo>
                      <a:pt x="98" y="508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Freeform 15"/>
              <p:cNvSpPr>
                <a:spLocks/>
              </p:cNvSpPr>
              <p:nvPr/>
            </p:nvSpPr>
            <p:spPr bwMode="grayWhite">
              <a:xfrm>
                <a:off x="1132014" y="6086856"/>
                <a:ext cx="814388" cy="782638"/>
              </a:xfrm>
              <a:custGeom>
                <a:avLst/>
                <a:gdLst>
                  <a:gd name="T0" fmla="*/ 111 w 513"/>
                  <a:gd name="T1" fmla="*/ 481 h 493"/>
                  <a:gd name="T2" fmla="*/ 85 w 513"/>
                  <a:gd name="T3" fmla="*/ 463 h 493"/>
                  <a:gd name="T4" fmla="*/ 64 w 513"/>
                  <a:gd name="T5" fmla="*/ 433 h 493"/>
                  <a:gd name="T6" fmla="*/ 0 w 513"/>
                  <a:gd name="T7" fmla="*/ 275 h 493"/>
                  <a:gd name="T8" fmla="*/ 3 w 513"/>
                  <a:gd name="T9" fmla="*/ 259 h 493"/>
                  <a:gd name="T10" fmla="*/ 10 w 513"/>
                  <a:gd name="T11" fmla="*/ 240 h 493"/>
                  <a:gd name="T12" fmla="*/ 21 w 513"/>
                  <a:gd name="T13" fmla="*/ 222 h 493"/>
                  <a:gd name="T14" fmla="*/ 35 w 513"/>
                  <a:gd name="T15" fmla="*/ 205 h 493"/>
                  <a:gd name="T16" fmla="*/ 49 w 513"/>
                  <a:gd name="T17" fmla="*/ 193 h 493"/>
                  <a:gd name="T18" fmla="*/ 81 w 513"/>
                  <a:gd name="T19" fmla="*/ 193 h 493"/>
                  <a:gd name="T20" fmla="*/ 112 w 513"/>
                  <a:gd name="T21" fmla="*/ 205 h 493"/>
                  <a:gd name="T22" fmla="*/ 142 w 513"/>
                  <a:gd name="T23" fmla="*/ 220 h 493"/>
                  <a:gd name="T24" fmla="*/ 169 w 513"/>
                  <a:gd name="T25" fmla="*/ 226 h 493"/>
                  <a:gd name="T26" fmla="*/ 194 w 513"/>
                  <a:gd name="T27" fmla="*/ 211 h 493"/>
                  <a:gd name="T28" fmla="*/ 212 w 513"/>
                  <a:gd name="T29" fmla="*/ 183 h 493"/>
                  <a:gd name="T30" fmla="*/ 222 w 513"/>
                  <a:gd name="T31" fmla="*/ 156 h 493"/>
                  <a:gd name="T32" fmla="*/ 213 w 513"/>
                  <a:gd name="T33" fmla="*/ 128 h 493"/>
                  <a:gd name="T34" fmla="*/ 198 w 513"/>
                  <a:gd name="T35" fmla="*/ 115 h 493"/>
                  <a:gd name="T36" fmla="*/ 178 w 513"/>
                  <a:gd name="T37" fmla="*/ 105 h 493"/>
                  <a:gd name="T38" fmla="*/ 158 w 513"/>
                  <a:gd name="T39" fmla="*/ 95 h 493"/>
                  <a:gd name="T40" fmla="*/ 142 w 513"/>
                  <a:gd name="T41" fmla="*/ 81 h 493"/>
                  <a:gd name="T42" fmla="*/ 137 w 513"/>
                  <a:gd name="T43" fmla="*/ 60 h 493"/>
                  <a:gd name="T44" fmla="*/ 146 w 513"/>
                  <a:gd name="T45" fmla="*/ 38 h 493"/>
                  <a:gd name="T46" fmla="*/ 160 w 513"/>
                  <a:gd name="T47" fmla="*/ 20 h 493"/>
                  <a:gd name="T48" fmla="*/ 176 w 513"/>
                  <a:gd name="T49" fmla="*/ 0 h 493"/>
                  <a:gd name="T50" fmla="*/ 198 w 513"/>
                  <a:gd name="T51" fmla="*/ 15 h 493"/>
                  <a:gd name="T52" fmla="*/ 224 w 513"/>
                  <a:gd name="T53" fmla="*/ 26 h 493"/>
                  <a:gd name="T54" fmla="*/ 251 w 513"/>
                  <a:gd name="T55" fmla="*/ 34 h 493"/>
                  <a:gd name="T56" fmla="*/ 279 w 513"/>
                  <a:gd name="T57" fmla="*/ 38 h 493"/>
                  <a:gd name="T58" fmla="*/ 307 w 513"/>
                  <a:gd name="T59" fmla="*/ 37 h 493"/>
                  <a:gd name="T60" fmla="*/ 285 w 513"/>
                  <a:gd name="T61" fmla="*/ 123 h 493"/>
                  <a:gd name="T62" fmla="*/ 295 w 513"/>
                  <a:gd name="T63" fmla="*/ 131 h 493"/>
                  <a:gd name="T64" fmla="*/ 308 w 513"/>
                  <a:gd name="T65" fmla="*/ 140 h 493"/>
                  <a:gd name="T66" fmla="*/ 337 w 513"/>
                  <a:gd name="T67" fmla="*/ 134 h 493"/>
                  <a:gd name="T68" fmla="*/ 357 w 513"/>
                  <a:gd name="T69" fmla="*/ 101 h 493"/>
                  <a:gd name="T70" fmla="*/ 382 w 513"/>
                  <a:gd name="T71" fmla="*/ 69 h 493"/>
                  <a:gd name="T72" fmla="*/ 395 w 513"/>
                  <a:gd name="T73" fmla="*/ 94 h 493"/>
                  <a:gd name="T74" fmla="*/ 416 w 513"/>
                  <a:gd name="T75" fmla="*/ 117 h 493"/>
                  <a:gd name="T76" fmla="*/ 441 w 513"/>
                  <a:gd name="T77" fmla="*/ 137 h 493"/>
                  <a:gd name="T78" fmla="*/ 469 w 513"/>
                  <a:gd name="T79" fmla="*/ 154 h 493"/>
                  <a:gd name="T80" fmla="*/ 501 w 513"/>
                  <a:gd name="T81" fmla="*/ 170 h 493"/>
                  <a:gd name="T82" fmla="*/ 431 w 513"/>
                  <a:gd name="T83" fmla="*/ 287 h 493"/>
                  <a:gd name="T84" fmla="*/ 316 w 513"/>
                  <a:gd name="T85" fmla="*/ 222 h 493"/>
                  <a:gd name="T86" fmla="*/ 299 w 513"/>
                  <a:gd name="T87" fmla="*/ 240 h 493"/>
                  <a:gd name="T88" fmla="*/ 283 w 513"/>
                  <a:gd name="T89" fmla="*/ 261 h 493"/>
                  <a:gd name="T90" fmla="*/ 271 w 513"/>
                  <a:gd name="T91" fmla="*/ 284 h 493"/>
                  <a:gd name="T92" fmla="*/ 262 w 513"/>
                  <a:gd name="T93" fmla="*/ 308 h 493"/>
                  <a:gd name="T94" fmla="*/ 265 w 513"/>
                  <a:gd name="T95" fmla="*/ 334 h 493"/>
                  <a:gd name="T96" fmla="*/ 290 w 513"/>
                  <a:gd name="T97" fmla="*/ 351 h 493"/>
                  <a:gd name="T98" fmla="*/ 325 w 513"/>
                  <a:gd name="T99" fmla="*/ 356 h 493"/>
                  <a:gd name="T100" fmla="*/ 360 w 513"/>
                  <a:gd name="T101" fmla="*/ 359 h 493"/>
                  <a:gd name="T102" fmla="*/ 388 w 513"/>
                  <a:gd name="T103" fmla="*/ 370 h 493"/>
                  <a:gd name="T104" fmla="*/ 400 w 513"/>
                  <a:gd name="T105" fmla="*/ 401 h 493"/>
                  <a:gd name="T106" fmla="*/ 202 w 513"/>
                  <a:gd name="T107" fmla="*/ 404 h 493"/>
                  <a:gd name="T108" fmla="*/ 162 w 513"/>
                  <a:gd name="T109" fmla="*/ 479 h 493"/>
                  <a:gd name="T110" fmla="*/ 150 w 513"/>
                  <a:gd name="T111" fmla="*/ 484 h 493"/>
                  <a:gd name="T112" fmla="*/ 138 w 513"/>
                  <a:gd name="T113" fmla="*/ 492 h 4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  <a:cxn ang="0">
                    <a:pos x="T110" y="T111"/>
                  </a:cxn>
                  <a:cxn ang="0">
                    <a:pos x="T112" y="T113"/>
                  </a:cxn>
                </a:cxnLst>
                <a:rect l="0" t="0" r="r" b="b"/>
                <a:pathLst>
                  <a:path w="513" h="493">
                    <a:moveTo>
                      <a:pt x="130" y="492"/>
                    </a:moveTo>
                    <a:lnTo>
                      <a:pt x="120" y="486"/>
                    </a:lnTo>
                    <a:lnTo>
                      <a:pt x="111" y="481"/>
                    </a:lnTo>
                    <a:lnTo>
                      <a:pt x="101" y="475"/>
                    </a:lnTo>
                    <a:lnTo>
                      <a:pt x="93" y="469"/>
                    </a:lnTo>
                    <a:lnTo>
                      <a:pt x="85" y="463"/>
                    </a:lnTo>
                    <a:lnTo>
                      <a:pt x="78" y="454"/>
                    </a:lnTo>
                    <a:lnTo>
                      <a:pt x="71" y="444"/>
                    </a:lnTo>
                    <a:lnTo>
                      <a:pt x="64" y="433"/>
                    </a:lnTo>
                    <a:lnTo>
                      <a:pt x="111" y="353"/>
                    </a:lnTo>
                    <a:lnTo>
                      <a:pt x="0" y="280"/>
                    </a:lnTo>
                    <a:lnTo>
                      <a:pt x="0" y="275"/>
                    </a:lnTo>
                    <a:lnTo>
                      <a:pt x="0" y="270"/>
                    </a:lnTo>
                    <a:lnTo>
                      <a:pt x="1" y="264"/>
                    </a:lnTo>
                    <a:lnTo>
                      <a:pt x="3" y="259"/>
                    </a:lnTo>
                    <a:lnTo>
                      <a:pt x="5" y="252"/>
                    </a:lnTo>
                    <a:lnTo>
                      <a:pt x="7" y="246"/>
                    </a:lnTo>
                    <a:lnTo>
                      <a:pt x="10" y="240"/>
                    </a:lnTo>
                    <a:lnTo>
                      <a:pt x="13" y="234"/>
                    </a:lnTo>
                    <a:lnTo>
                      <a:pt x="17" y="227"/>
                    </a:lnTo>
                    <a:lnTo>
                      <a:pt x="21" y="222"/>
                    </a:lnTo>
                    <a:lnTo>
                      <a:pt x="26" y="216"/>
                    </a:lnTo>
                    <a:lnTo>
                      <a:pt x="30" y="211"/>
                    </a:lnTo>
                    <a:lnTo>
                      <a:pt x="35" y="205"/>
                    </a:lnTo>
                    <a:lnTo>
                      <a:pt x="40" y="201"/>
                    </a:lnTo>
                    <a:lnTo>
                      <a:pt x="44" y="196"/>
                    </a:lnTo>
                    <a:lnTo>
                      <a:pt x="49" y="193"/>
                    </a:lnTo>
                    <a:lnTo>
                      <a:pt x="60" y="191"/>
                    </a:lnTo>
                    <a:lnTo>
                      <a:pt x="70" y="191"/>
                    </a:lnTo>
                    <a:lnTo>
                      <a:pt x="81" y="193"/>
                    </a:lnTo>
                    <a:lnTo>
                      <a:pt x="92" y="196"/>
                    </a:lnTo>
                    <a:lnTo>
                      <a:pt x="102" y="201"/>
                    </a:lnTo>
                    <a:lnTo>
                      <a:pt x="112" y="205"/>
                    </a:lnTo>
                    <a:lnTo>
                      <a:pt x="122" y="211"/>
                    </a:lnTo>
                    <a:lnTo>
                      <a:pt x="132" y="216"/>
                    </a:lnTo>
                    <a:lnTo>
                      <a:pt x="142" y="220"/>
                    </a:lnTo>
                    <a:lnTo>
                      <a:pt x="150" y="223"/>
                    </a:lnTo>
                    <a:lnTo>
                      <a:pt x="160" y="226"/>
                    </a:lnTo>
                    <a:lnTo>
                      <a:pt x="169" y="226"/>
                    </a:lnTo>
                    <a:lnTo>
                      <a:pt x="178" y="223"/>
                    </a:lnTo>
                    <a:lnTo>
                      <a:pt x="186" y="219"/>
                    </a:lnTo>
                    <a:lnTo>
                      <a:pt x="194" y="211"/>
                    </a:lnTo>
                    <a:lnTo>
                      <a:pt x="202" y="200"/>
                    </a:lnTo>
                    <a:lnTo>
                      <a:pt x="207" y="192"/>
                    </a:lnTo>
                    <a:lnTo>
                      <a:pt x="212" y="183"/>
                    </a:lnTo>
                    <a:lnTo>
                      <a:pt x="216" y="174"/>
                    </a:lnTo>
                    <a:lnTo>
                      <a:pt x="219" y="165"/>
                    </a:lnTo>
                    <a:lnTo>
                      <a:pt x="222" y="156"/>
                    </a:lnTo>
                    <a:lnTo>
                      <a:pt x="222" y="146"/>
                    </a:lnTo>
                    <a:lnTo>
                      <a:pt x="219" y="138"/>
                    </a:lnTo>
                    <a:lnTo>
                      <a:pt x="213" y="128"/>
                    </a:lnTo>
                    <a:lnTo>
                      <a:pt x="210" y="123"/>
                    </a:lnTo>
                    <a:lnTo>
                      <a:pt x="204" y="119"/>
                    </a:lnTo>
                    <a:lnTo>
                      <a:pt x="198" y="115"/>
                    </a:lnTo>
                    <a:lnTo>
                      <a:pt x="192" y="112"/>
                    </a:lnTo>
                    <a:lnTo>
                      <a:pt x="186" y="109"/>
                    </a:lnTo>
                    <a:lnTo>
                      <a:pt x="178" y="105"/>
                    </a:lnTo>
                    <a:lnTo>
                      <a:pt x="171" y="102"/>
                    </a:lnTo>
                    <a:lnTo>
                      <a:pt x="165" y="98"/>
                    </a:lnTo>
                    <a:lnTo>
                      <a:pt x="158" y="95"/>
                    </a:lnTo>
                    <a:lnTo>
                      <a:pt x="152" y="91"/>
                    </a:lnTo>
                    <a:lnTo>
                      <a:pt x="146" y="86"/>
                    </a:lnTo>
                    <a:lnTo>
                      <a:pt x="142" y="81"/>
                    </a:lnTo>
                    <a:lnTo>
                      <a:pt x="139" y="74"/>
                    </a:lnTo>
                    <a:lnTo>
                      <a:pt x="137" y="68"/>
                    </a:lnTo>
                    <a:lnTo>
                      <a:pt x="137" y="60"/>
                    </a:lnTo>
                    <a:lnTo>
                      <a:pt x="138" y="51"/>
                    </a:lnTo>
                    <a:lnTo>
                      <a:pt x="142" y="44"/>
                    </a:lnTo>
                    <a:lnTo>
                      <a:pt x="146" y="38"/>
                    </a:lnTo>
                    <a:lnTo>
                      <a:pt x="150" y="32"/>
                    </a:lnTo>
                    <a:lnTo>
                      <a:pt x="155" y="26"/>
                    </a:lnTo>
                    <a:lnTo>
                      <a:pt x="160" y="20"/>
                    </a:lnTo>
                    <a:lnTo>
                      <a:pt x="165" y="14"/>
                    </a:lnTo>
                    <a:lnTo>
                      <a:pt x="170" y="8"/>
                    </a:lnTo>
                    <a:lnTo>
                      <a:pt x="176" y="0"/>
                    </a:lnTo>
                    <a:lnTo>
                      <a:pt x="183" y="5"/>
                    </a:lnTo>
                    <a:lnTo>
                      <a:pt x="191" y="10"/>
                    </a:lnTo>
                    <a:lnTo>
                      <a:pt x="198" y="15"/>
                    </a:lnTo>
                    <a:lnTo>
                      <a:pt x="207" y="19"/>
                    </a:lnTo>
                    <a:lnTo>
                      <a:pt x="215" y="23"/>
                    </a:lnTo>
                    <a:lnTo>
                      <a:pt x="224" y="26"/>
                    </a:lnTo>
                    <a:lnTo>
                      <a:pt x="233" y="29"/>
                    </a:lnTo>
                    <a:lnTo>
                      <a:pt x="242" y="32"/>
                    </a:lnTo>
                    <a:lnTo>
                      <a:pt x="251" y="34"/>
                    </a:lnTo>
                    <a:lnTo>
                      <a:pt x="261" y="36"/>
                    </a:lnTo>
                    <a:lnTo>
                      <a:pt x="270" y="37"/>
                    </a:lnTo>
                    <a:lnTo>
                      <a:pt x="279" y="38"/>
                    </a:lnTo>
                    <a:lnTo>
                      <a:pt x="288" y="38"/>
                    </a:lnTo>
                    <a:lnTo>
                      <a:pt x="298" y="38"/>
                    </a:lnTo>
                    <a:lnTo>
                      <a:pt x="307" y="37"/>
                    </a:lnTo>
                    <a:lnTo>
                      <a:pt x="316" y="36"/>
                    </a:lnTo>
                    <a:lnTo>
                      <a:pt x="282" y="120"/>
                    </a:lnTo>
                    <a:lnTo>
                      <a:pt x="285" y="123"/>
                    </a:lnTo>
                    <a:lnTo>
                      <a:pt x="288" y="126"/>
                    </a:lnTo>
                    <a:lnTo>
                      <a:pt x="291" y="129"/>
                    </a:lnTo>
                    <a:lnTo>
                      <a:pt x="295" y="131"/>
                    </a:lnTo>
                    <a:lnTo>
                      <a:pt x="298" y="134"/>
                    </a:lnTo>
                    <a:lnTo>
                      <a:pt x="303" y="137"/>
                    </a:lnTo>
                    <a:lnTo>
                      <a:pt x="308" y="140"/>
                    </a:lnTo>
                    <a:lnTo>
                      <a:pt x="313" y="142"/>
                    </a:lnTo>
                    <a:lnTo>
                      <a:pt x="327" y="140"/>
                    </a:lnTo>
                    <a:lnTo>
                      <a:pt x="337" y="134"/>
                    </a:lnTo>
                    <a:lnTo>
                      <a:pt x="345" y="125"/>
                    </a:lnTo>
                    <a:lnTo>
                      <a:pt x="352" y="113"/>
                    </a:lnTo>
                    <a:lnTo>
                      <a:pt x="357" y="101"/>
                    </a:lnTo>
                    <a:lnTo>
                      <a:pt x="363" y="89"/>
                    </a:lnTo>
                    <a:lnTo>
                      <a:pt x="372" y="78"/>
                    </a:lnTo>
                    <a:lnTo>
                      <a:pt x="382" y="69"/>
                    </a:lnTo>
                    <a:lnTo>
                      <a:pt x="385" y="77"/>
                    </a:lnTo>
                    <a:lnTo>
                      <a:pt x="390" y="86"/>
                    </a:lnTo>
                    <a:lnTo>
                      <a:pt x="395" y="94"/>
                    </a:lnTo>
                    <a:lnTo>
                      <a:pt x="402" y="101"/>
                    </a:lnTo>
                    <a:lnTo>
                      <a:pt x="409" y="109"/>
                    </a:lnTo>
                    <a:lnTo>
                      <a:pt x="416" y="117"/>
                    </a:lnTo>
                    <a:lnTo>
                      <a:pt x="424" y="123"/>
                    </a:lnTo>
                    <a:lnTo>
                      <a:pt x="432" y="130"/>
                    </a:lnTo>
                    <a:lnTo>
                      <a:pt x="441" y="137"/>
                    </a:lnTo>
                    <a:lnTo>
                      <a:pt x="450" y="143"/>
                    </a:lnTo>
                    <a:lnTo>
                      <a:pt x="459" y="149"/>
                    </a:lnTo>
                    <a:lnTo>
                      <a:pt x="469" y="154"/>
                    </a:lnTo>
                    <a:lnTo>
                      <a:pt x="480" y="159"/>
                    </a:lnTo>
                    <a:lnTo>
                      <a:pt x="490" y="165"/>
                    </a:lnTo>
                    <a:lnTo>
                      <a:pt x="501" y="170"/>
                    </a:lnTo>
                    <a:lnTo>
                      <a:pt x="512" y="174"/>
                    </a:lnTo>
                    <a:lnTo>
                      <a:pt x="447" y="287"/>
                    </a:lnTo>
                    <a:lnTo>
                      <a:pt x="431" y="287"/>
                    </a:lnTo>
                    <a:lnTo>
                      <a:pt x="328" y="211"/>
                    </a:lnTo>
                    <a:lnTo>
                      <a:pt x="322" y="216"/>
                    </a:lnTo>
                    <a:lnTo>
                      <a:pt x="316" y="222"/>
                    </a:lnTo>
                    <a:lnTo>
                      <a:pt x="311" y="227"/>
                    </a:lnTo>
                    <a:lnTo>
                      <a:pt x="305" y="234"/>
                    </a:lnTo>
                    <a:lnTo>
                      <a:pt x="299" y="240"/>
                    </a:lnTo>
                    <a:lnTo>
                      <a:pt x="293" y="247"/>
                    </a:lnTo>
                    <a:lnTo>
                      <a:pt x="288" y="253"/>
                    </a:lnTo>
                    <a:lnTo>
                      <a:pt x="283" y="261"/>
                    </a:lnTo>
                    <a:lnTo>
                      <a:pt x="279" y="268"/>
                    </a:lnTo>
                    <a:lnTo>
                      <a:pt x="275" y="276"/>
                    </a:lnTo>
                    <a:lnTo>
                      <a:pt x="271" y="284"/>
                    </a:lnTo>
                    <a:lnTo>
                      <a:pt x="267" y="292"/>
                    </a:lnTo>
                    <a:lnTo>
                      <a:pt x="265" y="300"/>
                    </a:lnTo>
                    <a:lnTo>
                      <a:pt x="262" y="308"/>
                    </a:lnTo>
                    <a:lnTo>
                      <a:pt x="261" y="316"/>
                    </a:lnTo>
                    <a:lnTo>
                      <a:pt x="259" y="324"/>
                    </a:lnTo>
                    <a:lnTo>
                      <a:pt x="265" y="334"/>
                    </a:lnTo>
                    <a:lnTo>
                      <a:pt x="272" y="342"/>
                    </a:lnTo>
                    <a:lnTo>
                      <a:pt x="281" y="347"/>
                    </a:lnTo>
                    <a:lnTo>
                      <a:pt x="290" y="351"/>
                    </a:lnTo>
                    <a:lnTo>
                      <a:pt x="302" y="353"/>
                    </a:lnTo>
                    <a:lnTo>
                      <a:pt x="313" y="355"/>
                    </a:lnTo>
                    <a:lnTo>
                      <a:pt x="325" y="356"/>
                    </a:lnTo>
                    <a:lnTo>
                      <a:pt x="337" y="357"/>
                    </a:lnTo>
                    <a:lnTo>
                      <a:pt x="348" y="357"/>
                    </a:lnTo>
                    <a:lnTo>
                      <a:pt x="360" y="359"/>
                    </a:lnTo>
                    <a:lnTo>
                      <a:pt x="370" y="361"/>
                    </a:lnTo>
                    <a:lnTo>
                      <a:pt x="380" y="365"/>
                    </a:lnTo>
                    <a:lnTo>
                      <a:pt x="388" y="370"/>
                    </a:lnTo>
                    <a:lnTo>
                      <a:pt x="394" y="378"/>
                    </a:lnTo>
                    <a:lnTo>
                      <a:pt x="399" y="387"/>
                    </a:lnTo>
                    <a:lnTo>
                      <a:pt x="400" y="401"/>
                    </a:lnTo>
                    <a:lnTo>
                      <a:pt x="347" y="480"/>
                    </a:lnTo>
                    <a:lnTo>
                      <a:pt x="225" y="398"/>
                    </a:lnTo>
                    <a:lnTo>
                      <a:pt x="202" y="404"/>
                    </a:lnTo>
                    <a:lnTo>
                      <a:pt x="168" y="477"/>
                    </a:lnTo>
                    <a:lnTo>
                      <a:pt x="165" y="478"/>
                    </a:lnTo>
                    <a:lnTo>
                      <a:pt x="162" y="479"/>
                    </a:lnTo>
                    <a:lnTo>
                      <a:pt x="158" y="481"/>
                    </a:lnTo>
                    <a:lnTo>
                      <a:pt x="154" y="483"/>
                    </a:lnTo>
                    <a:lnTo>
                      <a:pt x="150" y="484"/>
                    </a:lnTo>
                    <a:lnTo>
                      <a:pt x="146" y="487"/>
                    </a:lnTo>
                    <a:lnTo>
                      <a:pt x="142" y="489"/>
                    </a:lnTo>
                    <a:lnTo>
                      <a:pt x="138" y="492"/>
                    </a:lnTo>
                    <a:lnTo>
                      <a:pt x="130" y="492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Freeform 16"/>
              <p:cNvSpPr>
                <a:spLocks/>
              </p:cNvSpPr>
              <p:nvPr/>
            </p:nvSpPr>
            <p:spPr bwMode="grayWhite">
              <a:xfrm>
                <a:off x="8064" y="5947156"/>
                <a:ext cx="534988" cy="563563"/>
              </a:xfrm>
              <a:custGeom>
                <a:avLst/>
                <a:gdLst>
                  <a:gd name="T0" fmla="*/ 315 w 337"/>
                  <a:gd name="T1" fmla="*/ 160 h 355"/>
                  <a:gd name="T2" fmla="*/ 280 w 337"/>
                  <a:gd name="T3" fmla="*/ 168 h 355"/>
                  <a:gd name="T4" fmla="*/ 247 w 337"/>
                  <a:gd name="T5" fmla="*/ 179 h 355"/>
                  <a:gd name="T6" fmla="*/ 232 w 337"/>
                  <a:gd name="T7" fmla="*/ 209 h 355"/>
                  <a:gd name="T8" fmla="*/ 240 w 337"/>
                  <a:gd name="T9" fmla="*/ 243 h 355"/>
                  <a:gd name="T10" fmla="*/ 243 w 337"/>
                  <a:gd name="T11" fmla="*/ 275 h 355"/>
                  <a:gd name="T12" fmla="*/ 227 w 337"/>
                  <a:gd name="T13" fmla="*/ 291 h 355"/>
                  <a:gd name="T14" fmla="*/ 202 w 337"/>
                  <a:gd name="T15" fmla="*/ 300 h 355"/>
                  <a:gd name="T16" fmla="*/ 175 w 337"/>
                  <a:gd name="T17" fmla="*/ 303 h 355"/>
                  <a:gd name="T18" fmla="*/ 149 w 337"/>
                  <a:gd name="T19" fmla="*/ 303 h 355"/>
                  <a:gd name="T20" fmla="*/ 142 w 337"/>
                  <a:gd name="T21" fmla="*/ 276 h 355"/>
                  <a:gd name="T22" fmla="*/ 149 w 337"/>
                  <a:gd name="T23" fmla="*/ 243 h 355"/>
                  <a:gd name="T24" fmla="*/ 139 w 337"/>
                  <a:gd name="T25" fmla="*/ 220 h 355"/>
                  <a:gd name="T26" fmla="*/ 121 w 337"/>
                  <a:gd name="T27" fmla="*/ 210 h 355"/>
                  <a:gd name="T28" fmla="*/ 99 w 337"/>
                  <a:gd name="T29" fmla="*/ 206 h 355"/>
                  <a:gd name="T30" fmla="*/ 75 w 337"/>
                  <a:gd name="T31" fmla="*/ 207 h 355"/>
                  <a:gd name="T32" fmla="*/ 51 w 337"/>
                  <a:gd name="T33" fmla="*/ 216 h 355"/>
                  <a:gd name="T34" fmla="*/ 34 w 337"/>
                  <a:gd name="T35" fmla="*/ 234 h 355"/>
                  <a:gd name="T36" fmla="*/ 32 w 337"/>
                  <a:gd name="T37" fmla="*/ 260 h 355"/>
                  <a:gd name="T38" fmla="*/ 43 w 337"/>
                  <a:gd name="T39" fmla="*/ 284 h 355"/>
                  <a:gd name="T40" fmla="*/ 50 w 337"/>
                  <a:gd name="T41" fmla="*/ 309 h 355"/>
                  <a:gd name="T42" fmla="*/ 41 w 337"/>
                  <a:gd name="T43" fmla="*/ 333 h 355"/>
                  <a:gd name="T44" fmla="*/ 25 w 337"/>
                  <a:gd name="T45" fmla="*/ 345 h 355"/>
                  <a:gd name="T46" fmla="*/ 7 w 337"/>
                  <a:gd name="T47" fmla="*/ 353 h 355"/>
                  <a:gd name="T48" fmla="*/ 14 w 337"/>
                  <a:gd name="T49" fmla="*/ 34 h 355"/>
                  <a:gd name="T50" fmla="*/ 16 w 337"/>
                  <a:gd name="T51" fmla="*/ 51 h 355"/>
                  <a:gd name="T52" fmla="*/ 13 w 337"/>
                  <a:gd name="T53" fmla="*/ 68 h 355"/>
                  <a:gd name="T54" fmla="*/ 9 w 337"/>
                  <a:gd name="T55" fmla="*/ 87 h 355"/>
                  <a:gd name="T56" fmla="*/ 12 w 337"/>
                  <a:gd name="T57" fmla="*/ 107 h 355"/>
                  <a:gd name="T58" fmla="*/ 33 w 337"/>
                  <a:gd name="T59" fmla="*/ 126 h 355"/>
                  <a:gd name="T60" fmla="*/ 61 w 337"/>
                  <a:gd name="T61" fmla="*/ 127 h 355"/>
                  <a:gd name="T62" fmla="*/ 81 w 337"/>
                  <a:gd name="T63" fmla="*/ 124 h 355"/>
                  <a:gd name="T64" fmla="*/ 103 w 337"/>
                  <a:gd name="T65" fmla="*/ 121 h 355"/>
                  <a:gd name="T66" fmla="*/ 122 w 337"/>
                  <a:gd name="T67" fmla="*/ 110 h 355"/>
                  <a:gd name="T68" fmla="*/ 135 w 337"/>
                  <a:gd name="T69" fmla="*/ 91 h 355"/>
                  <a:gd name="T70" fmla="*/ 134 w 337"/>
                  <a:gd name="T71" fmla="*/ 71 h 355"/>
                  <a:gd name="T72" fmla="*/ 126 w 337"/>
                  <a:gd name="T73" fmla="*/ 52 h 355"/>
                  <a:gd name="T74" fmla="*/ 118 w 337"/>
                  <a:gd name="T75" fmla="*/ 33 h 355"/>
                  <a:gd name="T76" fmla="*/ 122 w 337"/>
                  <a:gd name="T77" fmla="*/ 13 h 355"/>
                  <a:gd name="T78" fmla="*/ 140 w 337"/>
                  <a:gd name="T79" fmla="*/ 6 h 355"/>
                  <a:gd name="T80" fmla="*/ 163 w 337"/>
                  <a:gd name="T81" fmla="*/ 1 h 355"/>
                  <a:gd name="T82" fmla="*/ 186 w 337"/>
                  <a:gd name="T83" fmla="*/ 1 h 355"/>
                  <a:gd name="T84" fmla="*/ 202 w 337"/>
                  <a:gd name="T85" fmla="*/ 8 h 355"/>
                  <a:gd name="T86" fmla="*/ 207 w 337"/>
                  <a:gd name="T87" fmla="*/ 41 h 355"/>
                  <a:gd name="T88" fmla="*/ 219 w 337"/>
                  <a:gd name="T89" fmla="*/ 68 h 355"/>
                  <a:gd name="T90" fmla="*/ 241 w 337"/>
                  <a:gd name="T91" fmla="*/ 82 h 355"/>
                  <a:gd name="T92" fmla="*/ 267 w 337"/>
                  <a:gd name="T93" fmla="*/ 78 h 355"/>
                  <a:gd name="T94" fmla="*/ 292 w 337"/>
                  <a:gd name="T95" fmla="*/ 64 h 355"/>
                  <a:gd name="T96" fmla="*/ 316 w 337"/>
                  <a:gd name="T97" fmla="*/ 67 h 355"/>
                  <a:gd name="T98" fmla="*/ 323 w 337"/>
                  <a:gd name="T99" fmla="*/ 85 h 355"/>
                  <a:gd name="T100" fmla="*/ 329 w 337"/>
                  <a:gd name="T101" fmla="*/ 105 h 355"/>
                  <a:gd name="T102" fmla="*/ 334 w 337"/>
                  <a:gd name="T103" fmla="*/ 126 h 355"/>
                  <a:gd name="T104" fmla="*/ 335 w 337"/>
                  <a:gd name="T105" fmla="*/ 147 h 35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</a:cxnLst>
                <a:rect l="0" t="0" r="r" b="b"/>
                <a:pathLst>
                  <a:path w="337" h="355">
                    <a:moveTo>
                      <a:pt x="335" y="147"/>
                    </a:moveTo>
                    <a:lnTo>
                      <a:pt x="329" y="153"/>
                    </a:lnTo>
                    <a:lnTo>
                      <a:pt x="323" y="158"/>
                    </a:lnTo>
                    <a:lnTo>
                      <a:pt x="315" y="160"/>
                    </a:lnTo>
                    <a:lnTo>
                      <a:pt x="306" y="163"/>
                    </a:lnTo>
                    <a:lnTo>
                      <a:pt x="297" y="165"/>
                    </a:lnTo>
                    <a:lnTo>
                      <a:pt x="288" y="167"/>
                    </a:lnTo>
                    <a:lnTo>
                      <a:pt x="280" y="168"/>
                    </a:lnTo>
                    <a:lnTo>
                      <a:pt x="270" y="170"/>
                    </a:lnTo>
                    <a:lnTo>
                      <a:pt x="261" y="172"/>
                    </a:lnTo>
                    <a:lnTo>
                      <a:pt x="254" y="175"/>
                    </a:lnTo>
                    <a:lnTo>
                      <a:pt x="247" y="179"/>
                    </a:lnTo>
                    <a:lnTo>
                      <a:pt x="242" y="183"/>
                    </a:lnTo>
                    <a:lnTo>
                      <a:pt x="237" y="191"/>
                    </a:lnTo>
                    <a:lnTo>
                      <a:pt x="233" y="199"/>
                    </a:lnTo>
                    <a:lnTo>
                      <a:pt x="232" y="209"/>
                    </a:lnTo>
                    <a:lnTo>
                      <a:pt x="233" y="222"/>
                    </a:lnTo>
                    <a:lnTo>
                      <a:pt x="236" y="229"/>
                    </a:lnTo>
                    <a:lnTo>
                      <a:pt x="239" y="237"/>
                    </a:lnTo>
                    <a:lnTo>
                      <a:pt x="240" y="243"/>
                    </a:lnTo>
                    <a:lnTo>
                      <a:pt x="242" y="252"/>
                    </a:lnTo>
                    <a:lnTo>
                      <a:pt x="242" y="259"/>
                    </a:lnTo>
                    <a:lnTo>
                      <a:pt x="243" y="266"/>
                    </a:lnTo>
                    <a:lnTo>
                      <a:pt x="243" y="275"/>
                    </a:lnTo>
                    <a:lnTo>
                      <a:pt x="243" y="283"/>
                    </a:lnTo>
                    <a:lnTo>
                      <a:pt x="237" y="286"/>
                    </a:lnTo>
                    <a:lnTo>
                      <a:pt x="232" y="289"/>
                    </a:lnTo>
                    <a:lnTo>
                      <a:pt x="227" y="291"/>
                    </a:lnTo>
                    <a:lnTo>
                      <a:pt x="221" y="293"/>
                    </a:lnTo>
                    <a:lnTo>
                      <a:pt x="216" y="294"/>
                    </a:lnTo>
                    <a:lnTo>
                      <a:pt x="209" y="297"/>
                    </a:lnTo>
                    <a:lnTo>
                      <a:pt x="202" y="300"/>
                    </a:lnTo>
                    <a:lnTo>
                      <a:pt x="195" y="300"/>
                    </a:lnTo>
                    <a:lnTo>
                      <a:pt x="189" y="302"/>
                    </a:lnTo>
                    <a:lnTo>
                      <a:pt x="182" y="303"/>
                    </a:lnTo>
                    <a:lnTo>
                      <a:pt x="175" y="303"/>
                    </a:lnTo>
                    <a:lnTo>
                      <a:pt x="169" y="303"/>
                    </a:lnTo>
                    <a:lnTo>
                      <a:pt x="162" y="303"/>
                    </a:lnTo>
                    <a:lnTo>
                      <a:pt x="155" y="303"/>
                    </a:lnTo>
                    <a:lnTo>
                      <a:pt x="149" y="303"/>
                    </a:lnTo>
                    <a:lnTo>
                      <a:pt x="143" y="299"/>
                    </a:lnTo>
                    <a:lnTo>
                      <a:pt x="140" y="293"/>
                    </a:lnTo>
                    <a:lnTo>
                      <a:pt x="140" y="285"/>
                    </a:lnTo>
                    <a:lnTo>
                      <a:pt x="142" y="276"/>
                    </a:lnTo>
                    <a:lnTo>
                      <a:pt x="144" y="268"/>
                    </a:lnTo>
                    <a:lnTo>
                      <a:pt x="147" y="260"/>
                    </a:lnTo>
                    <a:lnTo>
                      <a:pt x="149" y="252"/>
                    </a:lnTo>
                    <a:lnTo>
                      <a:pt x="149" y="243"/>
                    </a:lnTo>
                    <a:lnTo>
                      <a:pt x="149" y="235"/>
                    </a:lnTo>
                    <a:lnTo>
                      <a:pt x="146" y="229"/>
                    </a:lnTo>
                    <a:lnTo>
                      <a:pt x="143" y="224"/>
                    </a:lnTo>
                    <a:lnTo>
                      <a:pt x="139" y="220"/>
                    </a:lnTo>
                    <a:lnTo>
                      <a:pt x="136" y="217"/>
                    </a:lnTo>
                    <a:lnTo>
                      <a:pt x="130" y="214"/>
                    </a:lnTo>
                    <a:lnTo>
                      <a:pt x="126" y="211"/>
                    </a:lnTo>
                    <a:lnTo>
                      <a:pt x="121" y="210"/>
                    </a:lnTo>
                    <a:lnTo>
                      <a:pt x="116" y="209"/>
                    </a:lnTo>
                    <a:lnTo>
                      <a:pt x="110" y="208"/>
                    </a:lnTo>
                    <a:lnTo>
                      <a:pt x="105" y="208"/>
                    </a:lnTo>
                    <a:lnTo>
                      <a:pt x="99" y="206"/>
                    </a:lnTo>
                    <a:lnTo>
                      <a:pt x="93" y="206"/>
                    </a:lnTo>
                    <a:lnTo>
                      <a:pt x="87" y="207"/>
                    </a:lnTo>
                    <a:lnTo>
                      <a:pt x="81" y="206"/>
                    </a:lnTo>
                    <a:lnTo>
                      <a:pt x="75" y="207"/>
                    </a:lnTo>
                    <a:lnTo>
                      <a:pt x="70" y="207"/>
                    </a:lnTo>
                    <a:lnTo>
                      <a:pt x="62" y="209"/>
                    </a:lnTo>
                    <a:lnTo>
                      <a:pt x="56" y="212"/>
                    </a:lnTo>
                    <a:lnTo>
                      <a:pt x="51" y="216"/>
                    </a:lnTo>
                    <a:lnTo>
                      <a:pt x="46" y="219"/>
                    </a:lnTo>
                    <a:lnTo>
                      <a:pt x="41" y="224"/>
                    </a:lnTo>
                    <a:lnTo>
                      <a:pt x="37" y="229"/>
                    </a:lnTo>
                    <a:lnTo>
                      <a:pt x="34" y="234"/>
                    </a:lnTo>
                    <a:lnTo>
                      <a:pt x="29" y="241"/>
                    </a:lnTo>
                    <a:lnTo>
                      <a:pt x="30" y="248"/>
                    </a:lnTo>
                    <a:lnTo>
                      <a:pt x="31" y="253"/>
                    </a:lnTo>
                    <a:lnTo>
                      <a:pt x="32" y="260"/>
                    </a:lnTo>
                    <a:lnTo>
                      <a:pt x="35" y="266"/>
                    </a:lnTo>
                    <a:lnTo>
                      <a:pt x="37" y="272"/>
                    </a:lnTo>
                    <a:lnTo>
                      <a:pt x="42" y="279"/>
                    </a:lnTo>
                    <a:lnTo>
                      <a:pt x="43" y="284"/>
                    </a:lnTo>
                    <a:lnTo>
                      <a:pt x="45" y="289"/>
                    </a:lnTo>
                    <a:lnTo>
                      <a:pt x="49" y="296"/>
                    </a:lnTo>
                    <a:lnTo>
                      <a:pt x="50" y="303"/>
                    </a:lnTo>
                    <a:lnTo>
                      <a:pt x="50" y="309"/>
                    </a:lnTo>
                    <a:lnTo>
                      <a:pt x="50" y="316"/>
                    </a:lnTo>
                    <a:lnTo>
                      <a:pt x="49" y="321"/>
                    </a:lnTo>
                    <a:lnTo>
                      <a:pt x="47" y="326"/>
                    </a:lnTo>
                    <a:lnTo>
                      <a:pt x="41" y="333"/>
                    </a:lnTo>
                    <a:lnTo>
                      <a:pt x="35" y="339"/>
                    </a:lnTo>
                    <a:lnTo>
                      <a:pt x="32" y="341"/>
                    </a:lnTo>
                    <a:lnTo>
                      <a:pt x="30" y="343"/>
                    </a:lnTo>
                    <a:lnTo>
                      <a:pt x="25" y="345"/>
                    </a:lnTo>
                    <a:lnTo>
                      <a:pt x="21" y="348"/>
                    </a:lnTo>
                    <a:lnTo>
                      <a:pt x="17" y="349"/>
                    </a:lnTo>
                    <a:lnTo>
                      <a:pt x="12" y="350"/>
                    </a:lnTo>
                    <a:lnTo>
                      <a:pt x="7" y="353"/>
                    </a:lnTo>
                    <a:lnTo>
                      <a:pt x="0" y="354"/>
                    </a:lnTo>
                    <a:lnTo>
                      <a:pt x="0" y="19"/>
                    </a:lnTo>
                    <a:lnTo>
                      <a:pt x="12" y="31"/>
                    </a:lnTo>
                    <a:lnTo>
                      <a:pt x="14" y="34"/>
                    </a:lnTo>
                    <a:lnTo>
                      <a:pt x="16" y="39"/>
                    </a:lnTo>
                    <a:lnTo>
                      <a:pt x="18" y="43"/>
                    </a:lnTo>
                    <a:lnTo>
                      <a:pt x="17" y="47"/>
                    </a:lnTo>
                    <a:lnTo>
                      <a:pt x="16" y="51"/>
                    </a:lnTo>
                    <a:lnTo>
                      <a:pt x="16" y="56"/>
                    </a:lnTo>
                    <a:lnTo>
                      <a:pt x="16" y="60"/>
                    </a:lnTo>
                    <a:lnTo>
                      <a:pt x="14" y="64"/>
                    </a:lnTo>
                    <a:lnTo>
                      <a:pt x="13" y="68"/>
                    </a:lnTo>
                    <a:lnTo>
                      <a:pt x="12" y="73"/>
                    </a:lnTo>
                    <a:lnTo>
                      <a:pt x="11" y="78"/>
                    </a:lnTo>
                    <a:lnTo>
                      <a:pt x="10" y="82"/>
                    </a:lnTo>
                    <a:lnTo>
                      <a:pt x="9" y="87"/>
                    </a:lnTo>
                    <a:lnTo>
                      <a:pt x="9" y="92"/>
                    </a:lnTo>
                    <a:lnTo>
                      <a:pt x="8" y="97"/>
                    </a:lnTo>
                    <a:lnTo>
                      <a:pt x="9" y="102"/>
                    </a:lnTo>
                    <a:lnTo>
                      <a:pt x="12" y="107"/>
                    </a:lnTo>
                    <a:lnTo>
                      <a:pt x="16" y="112"/>
                    </a:lnTo>
                    <a:lnTo>
                      <a:pt x="19" y="118"/>
                    </a:lnTo>
                    <a:lnTo>
                      <a:pt x="27" y="122"/>
                    </a:lnTo>
                    <a:lnTo>
                      <a:pt x="33" y="126"/>
                    </a:lnTo>
                    <a:lnTo>
                      <a:pt x="40" y="128"/>
                    </a:lnTo>
                    <a:lnTo>
                      <a:pt x="48" y="128"/>
                    </a:lnTo>
                    <a:lnTo>
                      <a:pt x="56" y="129"/>
                    </a:lnTo>
                    <a:lnTo>
                      <a:pt x="61" y="127"/>
                    </a:lnTo>
                    <a:lnTo>
                      <a:pt x="65" y="127"/>
                    </a:lnTo>
                    <a:lnTo>
                      <a:pt x="70" y="126"/>
                    </a:lnTo>
                    <a:lnTo>
                      <a:pt x="76" y="126"/>
                    </a:lnTo>
                    <a:lnTo>
                      <a:pt x="81" y="124"/>
                    </a:lnTo>
                    <a:lnTo>
                      <a:pt x="87" y="124"/>
                    </a:lnTo>
                    <a:lnTo>
                      <a:pt x="92" y="123"/>
                    </a:lnTo>
                    <a:lnTo>
                      <a:pt x="98" y="121"/>
                    </a:lnTo>
                    <a:lnTo>
                      <a:pt x="103" y="121"/>
                    </a:lnTo>
                    <a:lnTo>
                      <a:pt x="107" y="119"/>
                    </a:lnTo>
                    <a:lnTo>
                      <a:pt x="112" y="116"/>
                    </a:lnTo>
                    <a:lnTo>
                      <a:pt x="117" y="114"/>
                    </a:lnTo>
                    <a:lnTo>
                      <a:pt x="122" y="110"/>
                    </a:lnTo>
                    <a:lnTo>
                      <a:pt x="125" y="106"/>
                    </a:lnTo>
                    <a:lnTo>
                      <a:pt x="128" y="101"/>
                    </a:lnTo>
                    <a:lnTo>
                      <a:pt x="131" y="96"/>
                    </a:lnTo>
                    <a:lnTo>
                      <a:pt x="135" y="91"/>
                    </a:lnTo>
                    <a:lnTo>
                      <a:pt x="136" y="85"/>
                    </a:lnTo>
                    <a:lnTo>
                      <a:pt x="136" y="81"/>
                    </a:lnTo>
                    <a:lnTo>
                      <a:pt x="136" y="76"/>
                    </a:lnTo>
                    <a:lnTo>
                      <a:pt x="134" y="71"/>
                    </a:lnTo>
                    <a:lnTo>
                      <a:pt x="133" y="67"/>
                    </a:lnTo>
                    <a:lnTo>
                      <a:pt x="131" y="62"/>
                    </a:lnTo>
                    <a:lnTo>
                      <a:pt x="128" y="56"/>
                    </a:lnTo>
                    <a:lnTo>
                      <a:pt x="126" y="52"/>
                    </a:lnTo>
                    <a:lnTo>
                      <a:pt x="124" y="47"/>
                    </a:lnTo>
                    <a:lnTo>
                      <a:pt x="122" y="43"/>
                    </a:lnTo>
                    <a:lnTo>
                      <a:pt x="119" y="38"/>
                    </a:lnTo>
                    <a:lnTo>
                      <a:pt x="118" y="33"/>
                    </a:lnTo>
                    <a:lnTo>
                      <a:pt x="118" y="28"/>
                    </a:lnTo>
                    <a:lnTo>
                      <a:pt x="118" y="22"/>
                    </a:lnTo>
                    <a:lnTo>
                      <a:pt x="118" y="18"/>
                    </a:lnTo>
                    <a:lnTo>
                      <a:pt x="122" y="13"/>
                    </a:lnTo>
                    <a:lnTo>
                      <a:pt x="127" y="11"/>
                    </a:lnTo>
                    <a:lnTo>
                      <a:pt x="130" y="9"/>
                    </a:lnTo>
                    <a:lnTo>
                      <a:pt x="136" y="8"/>
                    </a:lnTo>
                    <a:lnTo>
                      <a:pt x="140" y="6"/>
                    </a:lnTo>
                    <a:lnTo>
                      <a:pt x="145" y="4"/>
                    </a:lnTo>
                    <a:lnTo>
                      <a:pt x="151" y="3"/>
                    </a:lnTo>
                    <a:lnTo>
                      <a:pt x="156" y="4"/>
                    </a:lnTo>
                    <a:lnTo>
                      <a:pt x="163" y="1"/>
                    </a:lnTo>
                    <a:lnTo>
                      <a:pt x="169" y="2"/>
                    </a:lnTo>
                    <a:lnTo>
                      <a:pt x="174" y="1"/>
                    </a:lnTo>
                    <a:lnTo>
                      <a:pt x="180" y="2"/>
                    </a:lnTo>
                    <a:lnTo>
                      <a:pt x="186" y="1"/>
                    </a:lnTo>
                    <a:lnTo>
                      <a:pt x="192" y="0"/>
                    </a:lnTo>
                    <a:lnTo>
                      <a:pt x="198" y="0"/>
                    </a:lnTo>
                    <a:lnTo>
                      <a:pt x="203" y="0"/>
                    </a:lnTo>
                    <a:lnTo>
                      <a:pt x="202" y="8"/>
                    </a:lnTo>
                    <a:lnTo>
                      <a:pt x="203" y="15"/>
                    </a:lnTo>
                    <a:lnTo>
                      <a:pt x="204" y="24"/>
                    </a:lnTo>
                    <a:lnTo>
                      <a:pt x="205" y="33"/>
                    </a:lnTo>
                    <a:lnTo>
                      <a:pt x="207" y="41"/>
                    </a:lnTo>
                    <a:lnTo>
                      <a:pt x="211" y="49"/>
                    </a:lnTo>
                    <a:lnTo>
                      <a:pt x="212" y="57"/>
                    </a:lnTo>
                    <a:lnTo>
                      <a:pt x="217" y="65"/>
                    </a:lnTo>
                    <a:lnTo>
                      <a:pt x="219" y="68"/>
                    </a:lnTo>
                    <a:lnTo>
                      <a:pt x="224" y="72"/>
                    </a:lnTo>
                    <a:lnTo>
                      <a:pt x="228" y="76"/>
                    </a:lnTo>
                    <a:lnTo>
                      <a:pt x="234" y="79"/>
                    </a:lnTo>
                    <a:lnTo>
                      <a:pt x="241" y="82"/>
                    </a:lnTo>
                    <a:lnTo>
                      <a:pt x="248" y="82"/>
                    </a:lnTo>
                    <a:lnTo>
                      <a:pt x="254" y="83"/>
                    </a:lnTo>
                    <a:lnTo>
                      <a:pt x="261" y="80"/>
                    </a:lnTo>
                    <a:lnTo>
                      <a:pt x="267" y="78"/>
                    </a:lnTo>
                    <a:lnTo>
                      <a:pt x="273" y="74"/>
                    </a:lnTo>
                    <a:lnTo>
                      <a:pt x="280" y="71"/>
                    </a:lnTo>
                    <a:lnTo>
                      <a:pt x="286" y="67"/>
                    </a:lnTo>
                    <a:lnTo>
                      <a:pt x="292" y="64"/>
                    </a:lnTo>
                    <a:lnTo>
                      <a:pt x="298" y="61"/>
                    </a:lnTo>
                    <a:lnTo>
                      <a:pt x="305" y="62"/>
                    </a:lnTo>
                    <a:lnTo>
                      <a:pt x="313" y="63"/>
                    </a:lnTo>
                    <a:lnTo>
                      <a:pt x="316" y="67"/>
                    </a:lnTo>
                    <a:lnTo>
                      <a:pt x="318" y="71"/>
                    </a:lnTo>
                    <a:lnTo>
                      <a:pt x="320" y="74"/>
                    </a:lnTo>
                    <a:lnTo>
                      <a:pt x="322" y="80"/>
                    </a:lnTo>
                    <a:lnTo>
                      <a:pt x="323" y="85"/>
                    </a:lnTo>
                    <a:lnTo>
                      <a:pt x="326" y="90"/>
                    </a:lnTo>
                    <a:lnTo>
                      <a:pt x="329" y="94"/>
                    </a:lnTo>
                    <a:lnTo>
                      <a:pt x="328" y="100"/>
                    </a:lnTo>
                    <a:lnTo>
                      <a:pt x="329" y="105"/>
                    </a:lnTo>
                    <a:lnTo>
                      <a:pt x="331" y="110"/>
                    </a:lnTo>
                    <a:lnTo>
                      <a:pt x="332" y="115"/>
                    </a:lnTo>
                    <a:lnTo>
                      <a:pt x="333" y="121"/>
                    </a:lnTo>
                    <a:lnTo>
                      <a:pt x="334" y="126"/>
                    </a:lnTo>
                    <a:lnTo>
                      <a:pt x="334" y="131"/>
                    </a:lnTo>
                    <a:lnTo>
                      <a:pt x="335" y="137"/>
                    </a:lnTo>
                    <a:lnTo>
                      <a:pt x="336" y="142"/>
                    </a:lnTo>
                    <a:lnTo>
                      <a:pt x="335" y="147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Freeform 17"/>
              <p:cNvSpPr>
                <a:spLocks/>
              </p:cNvSpPr>
              <p:nvPr/>
            </p:nvSpPr>
            <p:spPr bwMode="grayWhite">
              <a:xfrm>
                <a:off x="274764" y="6323394"/>
                <a:ext cx="676275" cy="541338"/>
              </a:xfrm>
              <a:custGeom>
                <a:avLst/>
                <a:gdLst>
                  <a:gd name="T0" fmla="*/ 131 w 426"/>
                  <a:gd name="T1" fmla="*/ 340 h 341"/>
                  <a:gd name="T2" fmla="*/ 132 w 426"/>
                  <a:gd name="T3" fmla="*/ 311 h 341"/>
                  <a:gd name="T4" fmla="*/ 128 w 426"/>
                  <a:gd name="T5" fmla="*/ 290 h 341"/>
                  <a:gd name="T6" fmla="*/ 100 w 426"/>
                  <a:gd name="T7" fmla="*/ 265 h 341"/>
                  <a:gd name="T8" fmla="*/ 37 w 426"/>
                  <a:gd name="T9" fmla="*/ 249 h 341"/>
                  <a:gd name="T10" fmla="*/ 2 w 426"/>
                  <a:gd name="T11" fmla="*/ 210 h 341"/>
                  <a:gd name="T12" fmla="*/ 0 w 426"/>
                  <a:gd name="T13" fmla="*/ 174 h 341"/>
                  <a:gd name="T14" fmla="*/ 10 w 426"/>
                  <a:gd name="T15" fmla="*/ 150 h 341"/>
                  <a:gd name="T16" fmla="*/ 32 w 426"/>
                  <a:gd name="T17" fmla="*/ 135 h 341"/>
                  <a:gd name="T18" fmla="*/ 48 w 426"/>
                  <a:gd name="T19" fmla="*/ 136 h 341"/>
                  <a:gd name="T20" fmla="*/ 82 w 426"/>
                  <a:gd name="T21" fmla="*/ 142 h 341"/>
                  <a:gd name="T22" fmla="*/ 98 w 426"/>
                  <a:gd name="T23" fmla="*/ 145 h 341"/>
                  <a:gd name="T24" fmla="*/ 123 w 426"/>
                  <a:gd name="T25" fmla="*/ 146 h 341"/>
                  <a:gd name="T26" fmla="*/ 154 w 426"/>
                  <a:gd name="T27" fmla="*/ 136 h 341"/>
                  <a:gd name="T28" fmla="*/ 172 w 426"/>
                  <a:gd name="T29" fmla="*/ 117 h 341"/>
                  <a:gd name="T30" fmla="*/ 181 w 426"/>
                  <a:gd name="T31" fmla="*/ 103 h 341"/>
                  <a:gd name="T32" fmla="*/ 185 w 426"/>
                  <a:gd name="T33" fmla="*/ 91 h 341"/>
                  <a:gd name="T34" fmla="*/ 181 w 426"/>
                  <a:gd name="T35" fmla="*/ 75 h 341"/>
                  <a:gd name="T36" fmla="*/ 178 w 426"/>
                  <a:gd name="T37" fmla="*/ 57 h 341"/>
                  <a:gd name="T38" fmla="*/ 175 w 426"/>
                  <a:gd name="T39" fmla="*/ 41 h 341"/>
                  <a:gd name="T40" fmla="*/ 177 w 426"/>
                  <a:gd name="T41" fmla="*/ 23 h 341"/>
                  <a:gd name="T42" fmla="*/ 185 w 426"/>
                  <a:gd name="T43" fmla="*/ 4 h 341"/>
                  <a:gd name="T44" fmla="*/ 201 w 426"/>
                  <a:gd name="T45" fmla="*/ 0 h 341"/>
                  <a:gd name="T46" fmla="*/ 220 w 426"/>
                  <a:gd name="T47" fmla="*/ 0 h 341"/>
                  <a:gd name="T48" fmla="*/ 240 w 426"/>
                  <a:gd name="T49" fmla="*/ 4 h 341"/>
                  <a:gd name="T50" fmla="*/ 246 w 426"/>
                  <a:gd name="T51" fmla="*/ 7 h 341"/>
                  <a:gd name="T52" fmla="*/ 265 w 426"/>
                  <a:gd name="T53" fmla="*/ 16 h 341"/>
                  <a:gd name="T54" fmla="*/ 275 w 426"/>
                  <a:gd name="T55" fmla="*/ 25 h 341"/>
                  <a:gd name="T56" fmla="*/ 284 w 426"/>
                  <a:gd name="T57" fmla="*/ 37 h 341"/>
                  <a:gd name="T58" fmla="*/ 287 w 426"/>
                  <a:gd name="T59" fmla="*/ 58 h 341"/>
                  <a:gd name="T60" fmla="*/ 280 w 426"/>
                  <a:gd name="T61" fmla="*/ 80 h 341"/>
                  <a:gd name="T62" fmla="*/ 269 w 426"/>
                  <a:gd name="T63" fmla="*/ 101 h 341"/>
                  <a:gd name="T64" fmla="*/ 261 w 426"/>
                  <a:gd name="T65" fmla="*/ 132 h 341"/>
                  <a:gd name="T66" fmla="*/ 271 w 426"/>
                  <a:gd name="T67" fmla="*/ 157 h 341"/>
                  <a:gd name="T68" fmla="*/ 286 w 426"/>
                  <a:gd name="T69" fmla="*/ 171 h 341"/>
                  <a:gd name="T70" fmla="*/ 305 w 426"/>
                  <a:gd name="T71" fmla="*/ 181 h 341"/>
                  <a:gd name="T72" fmla="*/ 326 w 426"/>
                  <a:gd name="T73" fmla="*/ 185 h 341"/>
                  <a:gd name="T74" fmla="*/ 337 w 426"/>
                  <a:gd name="T75" fmla="*/ 186 h 341"/>
                  <a:gd name="T76" fmla="*/ 360 w 426"/>
                  <a:gd name="T77" fmla="*/ 188 h 341"/>
                  <a:gd name="T78" fmla="*/ 395 w 426"/>
                  <a:gd name="T79" fmla="*/ 190 h 341"/>
                  <a:gd name="T80" fmla="*/ 417 w 426"/>
                  <a:gd name="T81" fmla="*/ 208 h 341"/>
                  <a:gd name="T82" fmla="*/ 425 w 426"/>
                  <a:gd name="T83" fmla="*/ 246 h 341"/>
                  <a:gd name="T84" fmla="*/ 412 w 426"/>
                  <a:gd name="T85" fmla="*/ 300 h 341"/>
                  <a:gd name="T86" fmla="*/ 400 w 426"/>
                  <a:gd name="T87" fmla="*/ 329 h 341"/>
                  <a:gd name="T88" fmla="*/ 393 w 426"/>
                  <a:gd name="T89" fmla="*/ 334 h 341"/>
                  <a:gd name="T90" fmla="*/ 377 w 426"/>
                  <a:gd name="T91" fmla="*/ 339 h 341"/>
                  <a:gd name="T92" fmla="*/ 362 w 426"/>
                  <a:gd name="T93" fmla="*/ 338 h 341"/>
                  <a:gd name="T94" fmla="*/ 338 w 426"/>
                  <a:gd name="T95" fmla="*/ 331 h 341"/>
                  <a:gd name="T96" fmla="*/ 329 w 426"/>
                  <a:gd name="T97" fmla="*/ 327 h 341"/>
                  <a:gd name="T98" fmla="*/ 313 w 426"/>
                  <a:gd name="T99" fmla="*/ 322 h 341"/>
                  <a:gd name="T100" fmla="*/ 297 w 426"/>
                  <a:gd name="T101" fmla="*/ 317 h 341"/>
                  <a:gd name="T102" fmla="*/ 280 w 426"/>
                  <a:gd name="T103" fmla="*/ 315 h 341"/>
                  <a:gd name="T104" fmla="*/ 260 w 426"/>
                  <a:gd name="T105" fmla="*/ 324 h 341"/>
                  <a:gd name="T106" fmla="*/ 246 w 426"/>
                  <a:gd name="T107" fmla="*/ 340 h 341"/>
                  <a:gd name="T108" fmla="*/ 131 w 426"/>
                  <a:gd name="T109" fmla="*/ 340 h 34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  <a:cxn ang="0">
                    <a:pos x="T52" y="T53"/>
                  </a:cxn>
                  <a:cxn ang="0">
                    <a:pos x="T54" y="T55"/>
                  </a:cxn>
                  <a:cxn ang="0">
                    <a:pos x="T56" y="T57"/>
                  </a:cxn>
                  <a:cxn ang="0">
                    <a:pos x="T58" y="T59"/>
                  </a:cxn>
                  <a:cxn ang="0">
                    <a:pos x="T60" y="T61"/>
                  </a:cxn>
                  <a:cxn ang="0">
                    <a:pos x="T62" y="T63"/>
                  </a:cxn>
                  <a:cxn ang="0">
                    <a:pos x="T64" y="T65"/>
                  </a:cxn>
                  <a:cxn ang="0">
                    <a:pos x="T66" y="T67"/>
                  </a:cxn>
                  <a:cxn ang="0">
                    <a:pos x="T68" y="T69"/>
                  </a:cxn>
                  <a:cxn ang="0">
                    <a:pos x="T70" y="T71"/>
                  </a:cxn>
                  <a:cxn ang="0">
                    <a:pos x="T72" y="T73"/>
                  </a:cxn>
                  <a:cxn ang="0">
                    <a:pos x="T74" y="T75"/>
                  </a:cxn>
                  <a:cxn ang="0">
                    <a:pos x="T76" y="T77"/>
                  </a:cxn>
                  <a:cxn ang="0">
                    <a:pos x="T78" y="T79"/>
                  </a:cxn>
                  <a:cxn ang="0">
                    <a:pos x="T80" y="T81"/>
                  </a:cxn>
                  <a:cxn ang="0">
                    <a:pos x="T82" y="T83"/>
                  </a:cxn>
                  <a:cxn ang="0">
                    <a:pos x="T84" y="T85"/>
                  </a:cxn>
                  <a:cxn ang="0">
                    <a:pos x="T86" y="T87"/>
                  </a:cxn>
                  <a:cxn ang="0">
                    <a:pos x="T88" y="T89"/>
                  </a:cxn>
                  <a:cxn ang="0">
                    <a:pos x="T90" y="T91"/>
                  </a:cxn>
                  <a:cxn ang="0">
                    <a:pos x="T92" y="T93"/>
                  </a:cxn>
                  <a:cxn ang="0">
                    <a:pos x="T94" y="T95"/>
                  </a:cxn>
                  <a:cxn ang="0">
                    <a:pos x="T96" y="T97"/>
                  </a:cxn>
                  <a:cxn ang="0">
                    <a:pos x="T98" y="T99"/>
                  </a:cxn>
                  <a:cxn ang="0">
                    <a:pos x="T100" y="T101"/>
                  </a:cxn>
                  <a:cxn ang="0">
                    <a:pos x="T102" y="T103"/>
                  </a:cxn>
                  <a:cxn ang="0">
                    <a:pos x="T104" y="T105"/>
                  </a:cxn>
                  <a:cxn ang="0">
                    <a:pos x="T106" y="T107"/>
                  </a:cxn>
                  <a:cxn ang="0">
                    <a:pos x="T108" y="T109"/>
                  </a:cxn>
                </a:cxnLst>
                <a:rect l="0" t="0" r="r" b="b"/>
                <a:pathLst>
                  <a:path w="426" h="341">
                    <a:moveTo>
                      <a:pt x="131" y="340"/>
                    </a:moveTo>
                    <a:lnTo>
                      <a:pt x="132" y="311"/>
                    </a:lnTo>
                    <a:lnTo>
                      <a:pt x="128" y="290"/>
                    </a:lnTo>
                    <a:lnTo>
                      <a:pt x="100" y="265"/>
                    </a:lnTo>
                    <a:lnTo>
                      <a:pt x="37" y="249"/>
                    </a:lnTo>
                    <a:lnTo>
                      <a:pt x="2" y="210"/>
                    </a:lnTo>
                    <a:lnTo>
                      <a:pt x="0" y="174"/>
                    </a:lnTo>
                    <a:lnTo>
                      <a:pt x="10" y="150"/>
                    </a:lnTo>
                    <a:lnTo>
                      <a:pt x="32" y="135"/>
                    </a:lnTo>
                    <a:lnTo>
                      <a:pt x="48" y="136"/>
                    </a:lnTo>
                    <a:lnTo>
                      <a:pt x="82" y="142"/>
                    </a:lnTo>
                    <a:lnTo>
                      <a:pt x="98" y="145"/>
                    </a:lnTo>
                    <a:lnTo>
                      <a:pt x="123" y="146"/>
                    </a:lnTo>
                    <a:lnTo>
                      <a:pt x="154" y="136"/>
                    </a:lnTo>
                    <a:lnTo>
                      <a:pt x="172" y="117"/>
                    </a:lnTo>
                    <a:lnTo>
                      <a:pt x="181" y="103"/>
                    </a:lnTo>
                    <a:lnTo>
                      <a:pt x="185" y="91"/>
                    </a:lnTo>
                    <a:lnTo>
                      <a:pt x="181" y="75"/>
                    </a:lnTo>
                    <a:lnTo>
                      <a:pt x="178" y="57"/>
                    </a:lnTo>
                    <a:lnTo>
                      <a:pt x="175" y="41"/>
                    </a:lnTo>
                    <a:lnTo>
                      <a:pt x="177" y="23"/>
                    </a:lnTo>
                    <a:lnTo>
                      <a:pt x="185" y="4"/>
                    </a:lnTo>
                    <a:lnTo>
                      <a:pt x="201" y="0"/>
                    </a:lnTo>
                    <a:lnTo>
                      <a:pt x="220" y="0"/>
                    </a:lnTo>
                    <a:lnTo>
                      <a:pt x="240" y="4"/>
                    </a:lnTo>
                    <a:lnTo>
                      <a:pt x="246" y="7"/>
                    </a:lnTo>
                    <a:lnTo>
                      <a:pt x="265" y="16"/>
                    </a:lnTo>
                    <a:lnTo>
                      <a:pt x="275" y="25"/>
                    </a:lnTo>
                    <a:lnTo>
                      <a:pt x="284" y="37"/>
                    </a:lnTo>
                    <a:lnTo>
                      <a:pt x="287" y="58"/>
                    </a:lnTo>
                    <a:lnTo>
                      <a:pt x="280" y="80"/>
                    </a:lnTo>
                    <a:lnTo>
                      <a:pt x="269" y="101"/>
                    </a:lnTo>
                    <a:lnTo>
                      <a:pt x="261" y="132"/>
                    </a:lnTo>
                    <a:lnTo>
                      <a:pt x="271" y="157"/>
                    </a:lnTo>
                    <a:lnTo>
                      <a:pt x="286" y="171"/>
                    </a:lnTo>
                    <a:lnTo>
                      <a:pt x="305" y="181"/>
                    </a:lnTo>
                    <a:lnTo>
                      <a:pt x="326" y="185"/>
                    </a:lnTo>
                    <a:lnTo>
                      <a:pt x="337" y="186"/>
                    </a:lnTo>
                    <a:lnTo>
                      <a:pt x="360" y="188"/>
                    </a:lnTo>
                    <a:lnTo>
                      <a:pt x="395" y="190"/>
                    </a:lnTo>
                    <a:lnTo>
                      <a:pt x="417" y="208"/>
                    </a:lnTo>
                    <a:lnTo>
                      <a:pt x="425" y="246"/>
                    </a:lnTo>
                    <a:lnTo>
                      <a:pt x="412" y="300"/>
                    </a:lnTo>
                    <a:lnTo>
                      <a:pt x="400" y="329"/>
                    </a:lnTo>
                    <a:lnTo>
                      <a:pt x="393" y="334"/>
                    </a:lnTo>
                    <a:lnTo>
                      <a:pt x="377" y="339"/>
                    </a:lnTo>
                    <a:lnTo>
                      <a:pt x="362" y="338"/>
                    </a:lnTo>
                    <a:lnTo>
                      <a:pt x="338" y="331"/>
                    </a:lnTo>
                    <a:lnTo>
                      <a:pt x="329" y="327"/>
                    </a:lnTo>
                    <a:lnTo>
                      <a:pt x="313" y="322"/>
                    </a:lnTo>
                    <a:lnTo>
                      <a:pt x="297" y="317"/>
                    </a:lnTo>
                    <a:lnTo>
                      <a:pt x="280" y="315"/>
                    </a:lnTo>
                    <a:lnTo>
                      <a:pt x="260" y="324"/>
                    </a:lnTo>
                    <a:lnTo>
                      <a:pt x="246" y="340"/>
                    </a:lnTo>
                    <a:lnTo>
                      <a:pt x="131" y="340"/>
                    </a:lnTo>
                  </a:path>
                </a:pathLst>
              </a:custGeom>
              <a:grpFill/>
              <a:ln>
                <a:noFill/>
              </a:ln>
              <a:effectLst>
                <a:prstShdw prst="shdw17" dist="17961" dir="2700000">
                  <a:schemeClr val="bg1">
                    <a:gamma/>
                    <a:shade val="60000"/>
                    <a:invGamma/>
                  </a:schemeClr>
                </a:prstShdw>
              </a:effectLst>
              <a:extLst>
                <a:ext uri="{91240B29-F687-4f45-9708-019B960494DF}">
                  <a14:hiddenLine xmlns:a14="http://schemas.microsoft.com/office/drawing/2010/main" w="9525" cap="rnd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95389" y="1333500"/>
            <a:ext cx="7339012" cy="3810000"/>
          </a:xfrm>
          <a:prstGeom prst="rect">
            <a:avLst/>
          </a:prstGeom>
        </p:spPr>
        <p:txBody>
          <a:bodyPr vert="horz" lIns="71332" tIns="35666" rIns="71332" bIns="35666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1033198"/>
          </a:xfrm>
          <a:prstGeom prst="rect">
            <a:avLst/>
          </a:prstGeom>
        </p:spPr>
        <p:txBody>
          <a:bodyPr vert="horz" lIns="71332" tIns="35666" rIns="71332" bIns="35666" rtlCol="0" anchor="b">
            <a:normAutofit/>
            <a:scene3d>
              <a:camera prst="orthographicFront"/>
              <a:lightRig rig="threePt" dir="t"/>
            </a:scene3d>
            <a:sp3d extrusionH="57150">
              <a:bevelT w="38100" h="38100"/>
            </a:sp3d>
          </a:bodyPr>
          <a:lstStyle/>
          <a:p>
            <a:r>
              <a:rPr lang="en-US" smtClean="0"/>
              <a:t>Click to edit Master title style</a:t>
            </a:r>
            <a:endParaRPr dirty="0"/>
          </a:p>
        </p:txBody>
      </p:sp>
    </p:spTree>
    <p:extLst>
      <p:ext uri="{BB962C8B-B14F-4D97-AF65-F5344CB8AC3E}">
        <p14:creationId xmlns:p14="http://schemas.microsoft.com/office/powerpoint/2010/main" val="1092331606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  <p:hf sldNum="0" hdr="0" ftr="0" dt="0"/>
  <p:txStyles>
    <p:titleStyle>
      <a:lvl1pPr algn="l" defTabSz="713323" rtl="0" eaLnBrk="1" latinLnBrk="0" hangingPunct="1">
        <a:lnSpc>
          <a:spcPct val="90000"/>
        </a:lnSpc>
        <a:spcBef>
          <a:spcPct val="0"/>
        </a:spcBef>
        <a:buNone/>
        <a:defRPr sz="2800" b="1" kern="1200" cap="none" spc="0">
          <a:ln w="22225">
            <a:solidFill>
              <a:schemeClr val="tx2"/>
            </a:solidFill>
            <a:prstDash val="solid"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192597" indent="-192597" algn="l" defTabSz="713323" rtl="0" eaLnBrk="1" latinLnBrk="0" hangingPunct="1">
        <a:lnSpc>
          <a:spcPct val="90000"/>
        </a:lnSpc>
        <a:spcBef>
          <a:spcPts val="1092"/>
        </a:spcBef>
        <a:buClr>
          <a:schemeClr val="tx2"/>
        </a:buClr>
        <a:buFont typeface="Euphemia" pitchFamily="34" charset="0"/>
        <a:buChar char="›"/>
        <a:defRPr sz="2200" kern="1200">
          <a:solidFill>
            <a:schemeClr val="tx1"/>
          </a:solidFill>
          <a:latin typeface="+mn-lt"/>
          <a:ea typeface="+mn-ea"/>
          <a:cs typeface="+mn-cs"/>
        </a:defRPr>
      </a:lvl1pPr>
      <a:lvl2pPr marL="477927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–"/>
        <a:defRPr sz="1900" kern="1200">
          <a:solidFill>
            <a:schemeClr val="tx1"/>
          </a:solidFill>
          <a:latin typeface="+mn-lt"/>
          <a:ea typeface="+mn-ea"/>
          <a:cs typeface="+mn-cs"/>
        </a:defRPr>
      </a:lvl2pPr>
      <a:lvl3pPr marL="763256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›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48585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Arial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33915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›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619244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–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1904574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›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89903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–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475232" indent="-192597" algn="l" defTabSz="713323" rtl="0" eaLnBrk="1" latinLnBrk="0" hangingPunct="1">
        <a:lnSpc>
          <a:spcPct val="90000"/>
        </a:lnSpc>
        <a:spcBef>
          <a:spcPts val="468"/>
        </a:spcBef>
        <a:buClr>
          <a:schemeClr val="tx2"/>
        </a:buClr>
        <a:buFont typeface="Euphemia" pitchFamily="34" charset="0"/>
        <a:buChar char="›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/>
      </a:defPPr>
      <a:lvl1pPr marL="0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56662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713323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69985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426647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83309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139970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96632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853294" algn="l" defTabSz="713323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 xmlns="">
        <p15:guide id="1" orient="horz" pos="2160" userDrawn="1">
          <p15:clr>
            <a:srgbClr val="F26B43"/>
          </p15:clr>
        </p15:guide>
        <p15:guide id="2" pos="3839" userDrawn="1">
          <p15:clr>
            <a:srgbClr val="F26B43"/>
          </p15:clr>
        </p15:guide>
        <p15:guide id="3" pos="1007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5.bin"/><Relationship Id="rId5" Type="http://schemas.openxmlformats.org/officeDocument/2006/relationships/image" Target="../media/image1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1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4" Type="http://schemas.openxmlformats.org/officeDocument/2006/relationships/oleObject" Target="../embeddings/oleObject6.bin"/><Relationship Id="rId5" Type="http://schemas.openxmlformats.org/officeDocument/2006/relationships/image" Target="../media/image1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 Physics 12 – Class Starte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333500"/>
            <a:ext cx="4495800" cy="3810000"/>
          </a:xfrm>
        </p:spPr>
        <p:txBody>
          <a:bodyPr/>
          <a:lstStyle/>
          <a:p>
            <a:pPr marL="457200" indent="-457200">
              <a:buFont typeface="+mj-lt"/>
              <a:buAutoNum type="arabicPeriod"/>
            </a:pPr>
            <a:r>
              <a:rPr lang="en-US" b="1" dirty="0" smtClean="0"/>
              <a:t>Physics AP 2 Exam </a:t>
            </a:r>
            <a:r>
              <a:rPr lang="en-US" dirty="0" smtClean="0"/>
              <a:t>is on May 9</a:t>
            </a:r>
            <a:r>
              <a:rPr lang="en-US" baseline="30000" dirty="0" smtClean="0"/>
              <a:t>th</a:t>
            </a:r>
            <a:r>
              <a:rPr lang="en-US" dirty="0" smtClean="0"/>
              <a:t> in the Sentinel Field House</a:t>
            </a:r>
          </a:p>
          <a:p>
            <a:pPr marL="457200" indent="-457200">
              <a:buFont typeface="+mj-lt"/>
              <a:buAutoNum type="arabicPeriod"/>
            </a:pPr>
            <a:r>
              <a:rPr lang="en-US" u="sng" dirty="0" smtClean="0"/>
              <a:t>Start Time</a:t>
            </a:r>
            <a:r>
              <a:rPr lang="en-US" dirty="0" smtClean="0"/>
              <a:t>: High Noon</a:t>
            </a:r>
          </a:p>
          <a:p>
            <a:pPr marL="0" indent="0" algn="ctr">
              <a:buNone/>
            </a:pPr>
            <a:r>
              <a:rPr lang="en-US" sz="2600" b="1" i="1" dirty="0" smtClean="0">
                <a:solidFill>
                  <a:srgbClr val="FF0000"/>
                </a:solidFill>
              </a:rPr>
              <a:t>Be there</a:t>
            </a:r>
            <a:r>
              <a:rPr lang="mr-IN" sz="2600" b="1" i="1" dirty="0" smtClean="0">
                <a:solidFill>
                  <a:srgbClr val="FF0000"/>
                </a:solidFill>
              </a:rPr>
              <a:t>…</a:t>
            </a:r>
            <a:r>
              <a:rPr lang="en-CA" sz="2600" b="1" i="1" dirty="0" smtClean="0">
                <a:solidFill>
                  <a:srgbClr val="FF0000"/>
                </a:solidFill>
              </a:rPr>
              <a:t> or not be there, you can’t be both!</a:t>
            </a:r>
            <a:endParaRPr lang="en-US" sz="2600" b="1" i="1" dirty="0" smtClean="0">
              <a:solidFill>
                <a:srgbClr val="FF0000"/>
              </a:solidFill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3318" b="-3318"/>
          <a:stretch>
            <a:fillRect/>
          </a:stretch>
        </p:blipFill>
        <p:spPr>
          <a:xfrm>
            <a:off x="5105400" y="1333500"/>
            <a:ext cx="3657600" cy="3810000"/>
          </a:xfrm>
        </p:spPr>
      </p:pic>
    </p:spTree>
    <p:extLst>
      <p:ext uri="{BB962C8B-B14F-4D97-AF65-F5344CB8AC3E}">
        <p14:creationId xmlns:p14="http://schemas.microsoft.com/office/powerpoint/2010/main" val="950888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533400" y="1333500"/>
            <a:ext cx="8001001" cy="38100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Another experiment that demonstrated the </a:t>
            </a:r>
            <a:r>
              <a:rPr lang="en-US" b="1" i="1" dirty="0">
                <a:solidFill>
                  <a:srgbClr val="FFFF00"/>
                </a:solidFill>
              </a:rPr>
              <a:t>wave nature </a:t>
            </a:r>
            <a:r>
              <a:rPr lang="en-US" dirty="0"/>
              <a:t>of electrons was the Davisson-</a:t>
            </a:r>
            <a:r>
              <a:rPr lang="en-US" dirty="0" err="1"/>
              <a:t>Germer</a:t>
            </a:r>
            <a:r>
              <a:rPr lang="en-US" dirty="0"/>
              <a:t> experiment.  This took place in 1927. 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A </a:t>
            </a:r>
            <a:r>
              <a:rPr lang="en-US" dirty="0"/>
              <a:t>beam of electrons was aimed at a chunk of nickel crystal in a vacuum.  The regularly arranged nickel atoms in the crystal lattice scattered the electrons, producing a diffraction pattern with minima and maxima.  </a:t>
            </a:r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The </a:t>
            </a:r>
            <a:r>
              <a:rPr lang="en-US" dirty="0"/>
              <a:t>diffraction pattern was used to measure the wavelength of the electrons, which was </a:t>
            </a:r>
            <a:r>
              <a:rPr lang="en-US" b="1" i="1" dirty="0">
                <a:solidFill>
                  <a:srgbClr val="FF0000"/>
                </a:solidFill>
              </a:rPr>
              <a:t>found to be equal to the wavelength calculated using De Broglie’s equation. 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/>
              <a:t>Davisson-</a:t>
            </a:r>
            <a:r>
              <a:rPr lang="en-US" i="1" dirty="0" err="1"/>
              <a:t>Germer</a:t>
            </a:r>
            <a:r>
              <a:rPr lang="en-US" i="1" dirty="0"/>
              <a:t> </a:t>
            </a:r>
            <a:r>
              <a:rPr lang="en-US" i="1" dirty="0" smtClean="0"/>
              <a:t>Experime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05025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 descr="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9054" r="-19054"/>
          <a:stretch>
            <a:fillRect/>
          </a:stretch>
        </p:blipFill>
        <p:spPr>
          <a:xfrm>
            <a:off x="304800" y="1257300"/>
            <a:ext cx="8072914" cy="4191000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does this remind you off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6408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600" dirty="0"/>
              <a:t>The de Broglie equations relate the wavelength </a:t>
            </a:r>
            <a:r>
              <a:rPr lang="en-US" sz="2600" dirty="0" err="1"/>
              <a:t>λ</a:t>
            </a:r>
            <a:r>
              <a:rPr lang="en-US" sz="2600" dirty="0"/>
              <a:t> to the momentum p, and frequency f to the total energy E of a particle: where h is Planck's constant</a:t>
            </a:r>
            <a:r>
              <a:rPr lang="en-US" sz="2600" dirty="0" smtClean="0"/>
              <a:t>.  </a:t>
            </a:r>
            <a:r>
              <a:rPr lang="en-US" sz="2600" b="1" i="1" dirty="0" smtClean="0">
                <a:solidFill>
                  <a:srgbClr val="FF0000"/>
                </a:solidFill>
              </a:rPr>
              <a:t>Can easily be derived from E=</a:t>
            </a:r>
            <a:r>
              <a:rPr lang="en-US" sz="2600" b="1" i="1" dirty="0" err="1" smtClean="0">
                <a:solidFill>
                  <a:srgbClr val="FF0000"/>
                </a:solidFill>
              </a:rPr>
              <a:t>hf</a:t>
            </a:r>
            <a:r>
              <a:rPr lang="en-US" sz="2600" b="1" i="1" dirty="0" smtClean="0">
                <a:solidFill>
                  <a:srgbClr val="FF0000"/>
                </a:solidFill>
              </a:rPr>
              <a:t> and E=mc</a:t>
            </a:r>
            <a:r>
              <a:rPr lang="en-US" sz="2600" b="1" i="1" baseline="30000" dirty="0" smtClean="0">
                <a:solidFill>
                  <a:srgbClr val="FF0000"/>
                </a:solidFill>
              </a:rPr>
              <a:t>2</a:t>
            </a:r>
            <a:endParaRPr lang="en-US" sz="2600" b="1" i="1" dirty="0">
              <a:solidFill>
                <a:srgbClr val="FF00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 Broglie Equation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5600" y="3238500"/>
            <a:ext cx="2362200" cy="1853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01567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95389" y="1028700"/>
            <a:ext cx="7339012" cy="441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n a television picture tube, electrons are accelerated from rest through a potential difference of 12,000 volts and move toward the screen of the tube. When the electrons strike the screen, x‑ray photons are emitted. </a:t>
            </a:r>
            <a:r>
              <a:rPr lang="en-US" sz="2000" u="sng" dirty="0"/>
              <a:t>Determine</a:t>
            </a:r>
            <a:r>
              <a:rPr lang="en-US" sz="2000" dirty="0"/>
              <a:t>: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 smtClean="0"/>
              <a:t>the </a:t>
            </a:r>
            <a:r>
              <a:rPr lang="en-US" sz="1800" dirty="0"/>
              <a:t>speed of an electron just before it strikes the screen</a:t>
            </a:r>
          </a:p>
          <a:p>
            <a:pPr marL="0" indent="0">
              <a:buNone/>
            </a:pPr>
            <a:r>
              <a:rPr lang="en-US" sz="2000" dirty="0"/>
              <a:t>An x‑ray of maximum energy is produced when an electron striking the screen gives up all of its kinetic energy. For such x‑rays, determine: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frequency 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wavelength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photon </a:t>
            </a:r>
            <a:r>
              <a:rPr lang="en-US" sz="1800" dirty="0" smtClean="0"/>
              <a:t>momentum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mass of the x-ray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728133"/>
          </a:xfrm>
        </p:spPr>
        <p:txBody>
          <a:bodyPr/>
          <a:lstStyle/>
          <a:p>
            <a:r>
              <a:rPr lang="en-US" dirty="0" smtClean="0"/>
              <a:t>Question 2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2744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04800" y="1028700"/>
            <a:ext cx="8534400" cy="4419600"/>
          </a:xfrm>
        </p:spPr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en-US" sz="2000" dirty="0"/>
              <a:t>In a television picture tube, electrons are accelerated from rest through a potential difference of 12,000 volts and move toward the screen of the tube. When the electrons strike the screen, x‑ray photons are emitted. </a:t>
            </a:r>
            <a:r>
              <a:rPr lang="en-US" sz="2000" u="sng" dirty="0"/>
              <a:t>Determine</a:t>
            </a:r>
            <a:r>
              <a:rPr lang="en-US" sz="2000" dirty="0"/>
              <a:t>:</a:t>
            </a:r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endParaRPr lang="en-US" sz="2000" dirty="0"/>
          </a:p>
          <a:p>
            <a:pPr marL="0" indent="0">
              <a:buNone/>
            </a:pP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An </a:t>
            </a:r>
            <a:r>
              <a:rPr lang="en-US" sz="2000" dirty="0"/>
              <a:t>x‑ray of maximum energy is produced when an electron striking the screen gives up all of its kinetic energy. For such x‑rays, determine: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frequency 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wavelength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</a:t>
            </a:r>
            <a:r>
              <a:rPr lang="en-US" sz="1800" dirty="0"/>
              <a:t>photon </a:t>
            </a:r>
            <a:r>
              <a:rPr lang="en-US" sz="1800" dirty="0" smtClean="0"/>
              <a:t>momentum</a:t>
            </a:r>
          </a:p>
          <a:p>
            <a:pPr marL="457200" indent="-457200">
              <a:buFont typeface="+mj-lt"/>
              <a:buAutoNum type="alphaLcPeriod" startAt="2"/>
            </a:pPr>
            <a:r>
              <a:rPr lang="en-US" sz="1800" dirty="0" smtClean="0"/>
              <a:t>The mass of the x-ray</a:t>
            </a:r>
            <a:endParaRPr lang="en-US" sz="1800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728133"/>
          </a:xfrm>
        </p:spPr>
        <p:txBody>
          <a:bodyPr/>
          <a:lstStyle/>
          <a:p>
            <a:r>
              <a:rPr lang="en-US" dirty="0" smtClean="0"/>
              <a:t>Question 2: ANSWER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50722"/>
              </p:ext>
            </p:extLst>
          </p:nvPr>
        </p:nvGraphicFramePr>
        <p:xfrm>
          <a:off x="2738395" y="1638300"/>
          <a:ext cx="5110205" cy="20404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3" imgW="3530600" imgH="1409700" progId="Equation.DSMT4">
                  <p:embed/>
                </p:oleObj>
              </mc:Choice>
              <mc:Fallback>
                <p:oleObj name="Equation" r:id="rId3" imgW="3530600" imgH="1409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38395" y="1638300"/>
                        <a:ext cx="5110205" cy="20404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95509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195389" y="1104900"/>
            <a:ext cx="7339012" cy="4419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/>
              <a:t>In a television picture tube, electrons are accelerated from rest through a potential difference of 12,000 volts and move toward the screen of the tube. When the electrons strike the screen, x‑ray photons are emitted. </a:t>
            </a:r>
            <a:r>
              <a:rPr lang="en-US" sz="2000" u="sng" dirty="0"/>
              <a:t>Determine</a:t>
            </a:r>
            <a:r>
              <a:rPr lang="en-US" sz="2000" dirty="0"/>
              <a:t>: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 smtClean="0">
                <a:solidFill>
                  <a:srgbClr val="FFFF00"/>
                </a:solidFill>
              </a:rPr>
              <a:t>v = 6.5x10</a:t>
            </a:r>
            <a:r>
              <a:rPr lang="en-US" sz="1800" baseline="30000" dirty="0" smtClean="0">
                <a:solidFill>
                  <a:srgbClr val="FFFF00"/>
                </a:solidFill>
              </a:rPr>
              <a:t>7</a:t>
            </a:r>
            <a:r>
              <a:rPr lang="en-US" sz="1800" dirty="0" smtClean="0">
                <a:solidFill>
                  <a:srgbClr val="FFFF00"/>
                </a:solidFill>
              </a:rPr>
              <a:t> m/s </a:t>
            </a:r>
          </a:p>
          <a:p>
            <a:pPr marL="0" indent="0">
              <a:buNone/>
            </a:pPr>
            <a:r>
              <a:rPr lang="en-US" sz="2000" dirty="0" smtClean="0"/>
              <a:t>An </a:t>
            </a:r>
            <a:r>
              <a:rPr lang="en-US" sz="2000" dirty="0"/>
              <a:t>x‑ray of maximum energy is produced when an electron striking the screen gives up all of its kinetic energy. For such x‑rays, determine</a:t>
            </a:r>
            <a:r>
              <a:rPr lang="en-US" sz="2000" dirty="0" smtClean="0"/>
              <a:t>:</a:t>
            </a:r>
            <a:r>
              <a:rPr lang="en-US" sz="1800" dirty="0" smtClean="0">
                <a:solidFill>
                  <a:srgbClr val="FF0000"/>
                </a:solidFill>
              </a:rPr>
              <a:t>	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804333"/>
          </a:xfrm>
        </p:spPr>
        <p:txBody>
          <a:bodyPr/>
          <a:lstStyle/>
          <a:p>
            <a:r>
              <a:rPr lang="en-US" dirty="0" smtClean="0"/>
              <a:t>Question 2: ANSWERS</a:t>
            </a:r>
            <a:endParaRPr lang="en-US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5750722"/>
              </p:ext>
            </p:extLst>
          </p:nvPr>
        </p:nvGraphicFramePr>
        <p:xfrm>
          <a:off x="1219200" y="3619499"/>
          <a:ext cx="4267200" cy="85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" name="Equation" r:id="rId3" imgW="2527300" imgH="508000" progId="Equation.DSMT4">
                  <p:embed/>
                </p:oleObj>
              </mc:Choice>
              <mc:Fallback>
                <p:oleObj name="Equation" r:id="rId3" imgW="2527300" imgH="508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619499"/>
                        <a:ext cx="4267200" cy="8577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2811976"/>
              </p:ext>
            </p:extLst>
          </p:nvPr>
        </p:nvGraphicFramePr>
        <p:xfrm>
          <a:off x="1219200" y="4457700"/>
          <a:ext cx="4525682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9" name="Equation" r:id="rId5" imgW="2959100" imgH="647700" progId="Equation.DSMT4">
                  <p:embed/>
                </p:oleObj>
              </mc:Choice>
              <mc:Fallback>
                <p:oleObj name="Equation" r:id="rId5" imgW="2959100" imgH="647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4457700"/>
                        <a:ext cx="4525682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7081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1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719" b="-56719"/>
          <a:stretch>
            <a:fillRect/>
          </a:stretch>
        </p:blipFill>
        <p:spPr>
          <a:xfrm>
            <a:off x="4648201" y="-1104901"/>
            <a:ext cx="4191000" cy="4420887"/>
          </a:xfrm>
        </p:spPr>
      </p:pic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2171700"/>
            <a:ext cx="7924800" cy="29718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sz="2100" dirty="0"/>
              <a:t>Light consisting of two wavelengths, </a:t>
            </a:r>
            <a:r>
              <a:rPr lang="en-US" sz="2100" dirty="0" smtClean="0"/>
              <a:t>λ</a:t>
            </a:r>
            <a:r>
              <a:rPr lang="en-US" sz="2100" baseline="-25000" dirty="0" smtClean="0"/>
              <a:t>a</a:t>
            </a:r>
            <a:r>
              <a:rPr lang="en-US" sz="2100" dirty="0" smtClean="0"/>
              <a:t> </a:t>
            </a:r>
            <a:r>
              <a:rPr lang="en-US" sz="2100" dirty="0"/>
              <a:t>= 4.4 x 10</a:t>
            </a:r>
            <a:r>
              <a:rPr lang="en-US" sz="2100" baseline="30000" dirty="0"/>
              <a:t>‑7</a:t>
            </a:r>
            <a:r>
              <a:rPr lang="en-US" sz="2100" dirty="0"/>
              <a:t> meter and </a:t>
            </a:r>
            <a:r>
              <a:rPr lang="en-US" sz="2100" dirty="0" smtClean="0"/>
              <a:t>λ</a:t>
            </a:r>
            <a:r>
              <a:rPr lang="en-US" sz="2100" baseline="-25000" dirty="0" smtClean="0"/>
              <a:t>b</a:t>
            </a:r>
            <a:r>
              <a:rPr lang="en-US" sz="2100" dirty="0" smtClean="0"/>
              <a:t> </a:t>
            </a:r>
            <a:r>
              <a:rPr lang="en-US" sz="2100" dirty="0"/>
              <a:t>= 5.5 x 10</a:t>
            </a:r>
            <a:r>
              <a:rPr lang="en-US" sz="2100" baseline="30000" dirty="0"/>
              <a:t>‑7</a:t>
            </a:r>
            <a:r>
              <a:rPr lang="en-US" sz="2100" dirty="0"/>
              <a:t> meter, is incident normally on a barrier with two slits separated by a distance d.  The intensity distribution is measured along a plane that is a distance L = 0.85 meter from the slits as shown above.   The movable detector contains a photoelectric cell whose position y is measured from the central maximum.   The first‑order maximum for the longer wavelength </a:t>
            </a:r>
            <a:r>
              <a:rPr lang="en-US" sz="2100" dirty="0" smtClean="0"/>
              <a:t>λ</a:t>
            </a:r>
            <a:r>
              <a:rPr lang="en-US" sz="2100" baseline="-25000" dirty="0" smtClean="0"/>
              <a:t>b</a:t>
            </a:r>
            <a:r>
              <a:rPr lang="en-US" sz="2100" dirty="0" smtClean="0"/>
              <a:t> </a:t>
            </a:r>
            <a:r>
              <a:rPr lang="en-US" sz="2100" dirty="0"/>
              <a:t>occurs at y = 1.2 x 10</a:t>
            </a:r>
            <a:r>
              <a:rPr lang="en-US" sz="2100" baseline="30000" dirty="0"/>
              <a:t>‑2</a:t>
            </a:r>
            <a:r>
              <a:rPr lang="en-US" sz="2100" dirty="0"/>
              <a:t> meter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900" dirty="0" smtClean="0"/>
              <a:t>Determine </a:t>
            </a:r>
            <a:r>
              <a:rPr lang="en-US" sz="1900" dirty="0"/>
              <a:t>the slit separation d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900" dirty="0" smtClean="0"/>
              <a:t>At </a:t>
            </a:r>
            <a:r>
              <a:rPr lang="en-US" sz="1900" dirty="0"/>
              <a:t>what position </a:t>
            </a:r>
            <a:r>
              <a:rPr lang="en-US" sz="1900" dirty="0" err="1"/>
              <a:t>Y</a:t>
            </a:r>
            <a:r>
              <a:rPr lang="en-US" sz="1900" baseline="-25000" dirty="0" err="1"/>
              <a:t>a</a:t>
            </a:r>
            <a:r>
              <a:rPr lang="en-US" sz="1900" dirty="0"/>
              <a:t> does the first‑order maximum occur for the shorter wavelength </a:t>
            </a:r>
            <a:r>
              <a:rPr lang="en-US" sz="1900" dirty="0" smtClean="0"/>
              <a:t>λ</a:t>
            </a:r>
            <a:r>
              <a:rPr lang="en-US" sz="1900" baseline="-25000" dirty="0" smtClean="0"/>
              <a:t>a</a:t>
            </a:r>
            <a:r>
              <a:rPr lang="en-US" sz="1900" dirty="0"/>
              <a:t>?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48167"/>
            <a:ext cx="7620001" cy="1033198"/>
          </a:xfrm>
        </p:spPr>
        <p:txBody>
          <a:bodyPr/>
          <a:lstStyle/>
          <a:p>
            <a:r>
              <a:rPr lang="en-US" dirty="0" smtClean="0"/>
              <a:t>Question 3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89350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1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719" b="-56719"/>
          <a:stretch>
            <a:fillRect/>
          </a:stretch>
        </p:blipFill>
        <p:spPr>
          <a:xfrm>
            <a:off x="4724400" y="-1104901"/>
            <a:ext cx="4191000" cy="4420887"/>
          </a:xfrm>
        </p:spPr>
      </p:pic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1409700"/>
            <a:ext cx="4114800" cy="3733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Light consisting of two wavelengths, </a:t>
            </a:r>
            <a:r>
              <a:rPr lang="en-US" sz="1800" dirty="0" smtClean="0"/>
              <a:t>λ</a:t>
            </a:r>
            <a:r>
              <a:rPr lang="en-US" sz="1800" baseline="-25000" dirty="0" smtClean="0"/>
              <a:t>a</a:t>
            </a:r>
            <a:r>
              <a:rPr lang="en-US" sz="1800" dirty="0" smtClean="0"/>
              <a:t> </a:t>
            </a:r>
            <a:r>
              <a:rPr lang="en-US" sz="1800" dirty="0"/>
              <a:t>= 4.4 x 10</a:t>
            </a:r>
            <a:r>
              <a:rPr lang="en-US" sz="1800" baseline="30000" dirty="0"/>
              <a:t>‑7</a:t>
            </a:r>
            <a:r>
              <a:rPr lang="en-US" sz="1800" dirty="0"/>
              <a:t> meter and </a:t>
            </a:r>
            <a:r>
              <a:rPr lang="en-US" sz="1800" dirty="0" smtClean="0"/>
              <a:t>λ</a:t>
            </a:r>
            <a:r>
              <a:rPr lang="en-US" sz="1800" baseline="-25000" dirty="0" smtClean="0"/>
              <a:t>b</a:t>
            </a:r>
            <a:r>
              <a:rPr lang="en-US" sz="1800" dirty="0" smtClean="0"/>
              <a:t> </a:t>
            </a:r>
            <a:r>
              <a:rPr lang="en-US" sz="1800" dirty="0"/>
              <a:t>= 5.5 x 10</a:t>
            </a:r>
            <a:r>
              <a:rPr lang="en-US" sz="1800" baseline="30000" dirty="0"/>
              <a:t>‑7</a:t>
            </a:r>
            <a:r>
              <a:rPr lang="en-US" sz="1800" dirty="0"/>
              <a:t> meter, is incident normally on a barrier with two slits separated by a distance d.  The intensity distribution is measured along a plane that is a distance L = 0.85 meter from the slits as shown above.   The movable detector contains a photoelectric cell whose position y is measured from the central maximum.   The first‑order maximum for the longer wavelength </a:t>
            </a:r>
            <a:r>
              <a:rPr lang="en-US" sz="1800" dirty="0" smtClean="0"/>
              <a:t>λ</a:t>
            </a:r>
            <a:r>
              <a:rPr lang="en-US" sz="1800" baseline="-25000" dirty="0" smtClean="0"/>
              <a:t>b</a:t>
            </a:r>
            <a:r>
              <a:rPr lang="en-US" sz="1800" dirty="0" smtClean="0"/>
              <a:t> </a:t>
            </a:r>
            <a:r>
              <a:rPr lang="en-US" sz="1800" dirty="0"/>
              <a:t>occurs at y = 1.2 x 10</a:t>
            </a:r>
            <a:r>
              <a:rPr lang="en-US" sz="1800" baseline="30000" dirty="0"/>
              <a:t>‑2</a:t>
            </a:r>
            <a:r>
              <a:rPr lang="en-US" sz="1800" dirty="0"/>
              <a:t> meter.</a:t>
            </a:r>
          </a:p>
          <a:p>
            <a:pPr marL="457200" indent="-457200">
              <a:buFont typeface="+mj-lt"/>
              <a:buAutoNum type="alphaLcPeriod"/>
            </a:pP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48167"/>
            <a:ext cx="7620001" cy="1033198"/>
          </a:xfrm>
        </p:spPr>
        <p:txBody>
          <a:bodyPr/>
          <a:lstStyle/>
          <a:p>
            <a:r>
              <a:rPr lang="en-US" dirty="0" smtClean="0"/>
              <a:t>Question 3: ANSWERS</a:t>
            </a: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001993"/>
              </p:ext>
            </p:extLst>
          </p:nvPr>
        </p:nvGraphicFramePr>
        <p:xfrm>
          <a:off x="4876800" y="2476500"/>
          <a:ext cx="3581400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4" imgW="1498600" imgH="1231900" progId="Equation.DSMT4">
                  <p:embed/>
                </p:oleObj>
              </mc:Choice>
              <mc:Fallback>
                <p:oleObj name="Equation" r:id="rId4" imgW="1498600" imgH="1231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476500"/>
                        <a:ext cx="3581400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20274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1.png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719" b="-56719"/>
          <a:stretch>
            <a:fillRect/>
          </a:stretch>
        </p:blipFill>
        <p:spPr>
          <a:xfrm>
            <a:off x="4648201" y="-1104901"/>
            <a:ext cx="4191000" cy="4420887"/>
          </a:xfrm>
        </p:spPr>
      </p:pic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2171700"/>
            <a:ext cx="7924800" cy="29718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In a different experiment, light containing many wavelengths is incident on the slits. It is found that the photosensitive surface in the detector is insensitive to light with wavelengths longer than 6.0 x 10</a:t>
            </a:r>
            <a:r>
              <a:rPr lang="en-US" sz="1800" baseline="30000" dirty="0"/>
              <a:t>‑7</a:t>
            </a:r>
            <a:r>
              <a:rPr lang="en-US" sz="1800" dirty="0"/>
              <a:t> m.</a:t>
            </a:r>
          </a:p>
          <a:p>
            <a:pPr marL="342900" indent="-342900">
              <a:buFont typeface="+mj-lt"/>
              <a:buAutoNum type="alphaLcPeriod"/>
            </a:pPr>
            <a:r>
              <a:rPr lang="en-US" sz="1800" dirty="0" smtClean="0"/>
              <a:t>Determine </a:t>
            </a:r>
            <a:r>
              <a:rPr lang="en-US" sz="1800" dirty="0"/>
              <a:t>the work function of the photosensitive surface</a:t>
            </a:r>
            <a:r>
              <a:rPr lang="en-US" sz="1800" dirty="0" smtClean="0"/>
              <a:t>. (</a:t>
            </a:r>
            <a:r>
              <a:rPr lang="en-US" sz="1800" dirty="0" smtClean="0">
                <a:solidFill>
                  <a:srgbClr val="FF6600"/>
                </a:solidFill>
              </a:rPr>
              <a:t>In </a:t>
            </a:r>
            <a:r>
              <a:rPr lang="en-US" sz="1800" dirty="0" err="1" smtClean="0">
                <a:solidFill>
                  <a:srgbClr val="FF6600"/>
                </a:solidFill>
              </a:rPr>
              <a:t>eV</a:t>
            </a:r>
            <a:r>
              <a:rPr lang="en-US" sz="1800" dirty="0" smtClean="0"/>
              <a:t>)</a:t>
            </a:r>
            <a:endParaRPr lang="en-US" sz="1800" dirty="0"/>
          </a:p>
          <a:p>
            <a:pPr marL="342900" indent="-342900">
              <a:buFont typeface="+mj-lt"/>
              <a:buAutoNum type="alphaLcPeriod"/>
            </a:pPr>
            <a:r>
              <a:rPr lang="en-US" sz="1800" dirty="0" smtClean="0"/>
              <a:t>Determine </a:t>
            </a:r>
            <a:r>
              <a:rPr lang="en-US" sz="1800" dirty="0"/>
              <a:t>the maximum kinetic energy of electrons ejected from the photosensitive surface </a:t>
            </a:r>
            <a:r>
              <a:rPr lang="en-US" sz="1800"/>
              <a:t>when </a:t>
            </a:r>
            <a:r>
              <a:rPr lang="en-US" sz="1800" smtClean="0"/>
              <a:t>exposed </a:t>
            </a:r>
            <a:r>
              <a:rPr lang="en-US" sz="1800" dirty="0"/>
              <a:t>to light of wavelength </a:t>
            </a:r>
            <a:r>
              <a:rPr lang="en-US" sz="1800" dirty="0" err="1" smtClean="0"/>
              <a:t>λ</a:t>
            </a:r>
            <a:r>
              <a:rPr lang="en-US" sz="1800" dirty="0" smtClean="0"/>
              <a:t> </a:t>
            </a:r>
            <a:r>
              <a:rPr lang="en-US" sz="1800" dirty="0"/>
              <a:t>= 4.4 x 10</a:t>
            </a:r>
            <a:r>
              <a:rPr lang="en-US" sz="1800" baseline="30000" dirty="0"/>
              <a:t>‑7</a:t>
            </a:r>
            <a:r>
              <a:rPr lang="en-US" sz="1800" dirty="0"/>
              <a:t> m</a:t>
            </a:r>
            <a:r>
              <a:rPr lang="en-US" sz="1800" dirty="0" smtClean="0"/>
              <a:t>. (</a:t>
            </a:r>
            <a:r>
              <a:rPr lang="en-US" sz="1800" dirty="0" smtClean="0">
                <a:solidFill>
                  <a:srgbClr val="FF6600"/>
                </a:solidFill>
              </a:rPr>
              <a:t>in </a:t>
            </a:r>
            <a:r>
              <a:rPr lang="en-US" sz="1800" dirty="0" err="1" smtClean="0">
                <a:solidFill>
                  <a:srgbClr val="FF6600"/>
                </a:solidFill>
              </a:rPr>
              <a:t>eV</a:t>
            </a:r>
            <a:r>
              <a:rPr lang="en-US" sz="1800" dirty="0" smtClean="0"/>
              <a:t>)</a:t>
            </a:r>
            <a:endParaRPr lang="en-US" sz="18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48167"/>
            <a:ext cx="7620001" cy="1033198"/>
          </a:xfrm>
        </p:spPr>
        <p:txBody>
          <a:bodyPr/>
          <a:lstStyle/>
          <a:p>
            <a:r>
              <a:rPr lang="en-US" dirty="0" smtClean="0"/>
              <a:t>Question 4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23436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 descr="1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6719" b="-56719"/>
          <a:stretch>
            <a:fillRect/>
          </a:stretch>
        </p:blipFill>
        <p:spPr>
          <a:xfrm>
            <a:off x="4648201" y="-1104901"/>
            <a:ext cx="4191000" cy="4420887"/>
          </a:xfrm>
        </p:spPr>
      </p:pic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609600" y="1333500"/>
            <a:ext cx="3962400" cy="42672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sz="1800" dirty="0"/>
              <a:t>In a different experiment, light containing many wavelengths is incident on the slits. It is found that the photosensitive surface in the detector is insensitive to light with wavelengths longer than 6.0 x 10</a:t>
            </a:r>
            <a:r>
              <a:rPr lang="en-US" sz="1800" baseline="30000" dirty="0"/>
              <a:t>‑7</a:t>
            </a:r>
            <a:r>
              <a:rPr lang="en-US" sz="1800" dirty="0"/>
              <a:t> m.</a:t>
            </a:r>
          </a:p>
          <a:p>
            <a:pPr marL="342900" indent="-342900">
              <a:buFont typeface="+mj-lt"/>
              <a:buAutoNum type="alphaLcPeriod"/>
            </a:pPr>
            <a:r>
              <a:rPr lang="en-US" sz="1800" dirty="0" smtClean="0"/>
              <a:t>Determine </a:t>
            </a:r>
            <a:r>
              <a:rPr lang="en-US" sz="1800" dirty="0"/>
              <a:t>the work function of the photosensitive surface</a:t>
            </a:r>
            <a:r>
              <a:rPr lang="en-US" sz="1800" dirty="0" smtClean="0"/>
              <a:t>. (</a:t>
            </a:r>
            <a:r>
              <a:rPr lang="en-US" sz="1800" dirty="0" smtClean="0">
                <a:solidFill>
                  <a:srgbClr val="FF6600"/>
                </a:solidFill>
              </a:rPr>
              <a:t>In </a:t>
            </a:r>
            <a:r>
              <a:rPr lang="en-US" sz="1800" dirty="0" err="1" smtClean="0">
                <a:solidFill>
                  <a:srgbClr val="FF6600"/>
                </a:solidFill>
              </a:rPr>
              <a:t>eV</a:t>
            </a:r>
            <a:r>
              <a:rPr lang="en-US" sz="1800" dirty="0" smtClean="0"/>
              <a:t>)</a:t>
            </a:r>
            <a:endParaRPr lang="en-US" sz="1800" dirty="0"/>
          </a:p>
          <a:p>
            <a:pPr marL="342900" indent="-342900">
              <a:buFont typeface="+mj-lt"/>
              <a:buAutoNum type="alphaLcPeriod"/>
            </a:pPr>
            <a:r>
              <a:rPr lang="en-US" sz="1800" dirty="0" smtClean="0"/>
              <a:t>Determine </a:t>
            </a:r>
            <a:r>
              <a:rPr lang="en-US" sz="1800" dirty="0"/>
              <a:t>the maximum kinetic energy of electrons ejected from the photosensitive surface when </a:t>
            </a:r>
            <a:r>
              <a:rPr lang="en-US" sz="1800" dirty="0" smtClean="0"/>
              <a:t>exposed </a:t>
            </a:r>
            <a:r>
              <a:rPr lang="en-US" sz="1800" dirty="0"/>
              <a:t>to light of wavelength </a:t>
            </a:r>
            <a:r>
              <a:rPr lang="en-US" sz="1800" dirty="0" err="1" smtClean="0"/>
              <a:t>λ</a:t>
            </a:r>
            <a:r>
              <a:rPr lang="en-US" sz="1800" dirty="0" smtClean="0"/>
              <a:t> </a:t>
            </a:r>
            <a:r>
              <a:rPr lang="en-US" sz="1800" dirty="0"/>
              <a:t>= 4.4 x 10</a:t>
            </a:r>
            <a:r>
              <a:rPr lang="en-US" sz="1800" baseline="30000" dirty="0"/>
              <a:t>‑7</a:t>
            </a:r>
            <a:r>
              <a:rPr lang="en-US" sz="1800" dirty="0"/>
              <a:t> m</a:t>
            </a:r>
            <a:r>
              <a:rPr lang="en-US" sz="1800" dirty="0" smtClean="0"/>
              <a:t>. (</a:t>
            </a:r>
            <a:r>
              <a:rPr lang="en-US" sz="1800" dirty="0" smtClean="0">
                <a:solidFill>
                  <a:srgbClr val="FF6600"/>
                </a:solidFill>
              </a:rPr>
              <a:t>in </a:t>
            </a:r>
            <a:r>
              <a:rPr lang="en-US" sz="1800" dirty="0" err="1" smtClean="0">
                <a:solidFill>
                  <a:srgbClr val="FF6600"/>
                </a:solidFill>
              </a:rPr>
              <a:t>eV</a:t>
            </a:r>
            <a:r>
              <a:rPr lang="en-US" sz="1800" dirty="0" smtClean="0"/>
              <a:t>)</a:t>
            </a:r>
            <a:endParaRPr lang="en-US" sz="1800" dirty="0"/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914400" y="148167"/>
            <a:ext cx="7620001" cy="1033198"/>
          </a:xfrm>
        </p:spPr>
        <p:txBody>
          <a:bodyPr/>
          <a:lstStyle/>
          <a:p>
            <a:r>
              <a:rPr lang="en-US" dirty="0" smtClean="0"/>
              <a:t>Question 4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187353"/>
              </p:ext>
            </p:extLst>
          </p:nvPr>
        </p:nvGraphicFramePr>
        <p:xfrm>
          <a:off x="4648200" y="2324100"/>
          <a:ext cx="4038600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4" imgW="2019300" imgH="1257300" progId="Equation.DSMT4">
                  <p:embed/>
                </p:oleObj>
              </mc:Choice>
              <mc:Fallback>
                <p:oleObj name="Equation" r:id="rId4" imgW="2019300" imgH="1257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48200" y="2324100"/>
                        <a:ext cx="4038600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46641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sz="half" idx="2"/>
          </p:nvPr>
        </p:nvPicPr>
        <p:blipFill>
          <a:blip r:embed="rId2"/>
          <a:srcRect t="-44183" b="-44183"/>
          <a:stretch>
            <a:fillRect/>
          </a:stretch>
        </p:blipFill>
        <p:spPr>
          <a:xfrm>
            <a:off x="2133600" y="1104900"/>
            <a:ext cx="5105400" cy="5385443"/>
          </a:xfrm>
        </p:spPr>
      </p:pic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i="1" dirty="0" smtClean="0"/>
              <a:t>Grab some colleagues and a whiteboard</a:t>
            </a:r>
            <a:endParaRPr lang="en-US" b="1" i="1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iteboarding!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8697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b="1" u="sng" dirty="0" smtClean="0"/>
              <a:t>Wave-Particle Duality</a:t>
            </a:r>
            <a:r>
              <a:rPr lang="en-US" dirty="0" smtClean="0"/>
              <a:t>: </a:t>
            </a:r>
            <a:r>
              <a:rPr lang="en-US" dirty="0"/>
              <a:t>Section A: MC: 3, 6, 11, 12, 17, 21, 22, 30, 31, 32, </a:t>
            </a:r>
            <a:r>
              <a:rPr lang="en-US" dirty="0" smtClean="0"/>
              <a:t>33</a:t>
            </a:r>
          </a:p>
          <a:p>
            <a:pPr lvl="0"/>
            <a:r>
              <a:rPr lang="en-US" dirty="0" smtClean="0"/>
              <a:t>Please complete the final Quiz on your own!</a:t>
            </a:r>
          </a:p>
          <a:p>
            <a:pPr lvl="0"/>
            <a:r>
              <a:rPr lang="en-US" dirty="0" smtClean="0"/>
              <a:t>Student Logs due NEXT CLASS!</a:t>
            </a:r>
          </a:p>
          <a:p>
            <a:pPr lvl="0"/>
            <a:endParaRPr lang="en-US" dirty="0"/>
          </a:p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xt Class: Atomic and Nuclear Physics Unit Quiz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397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04900"/>
            <a:ext cx="5029200" cy="4038600"/>
          </a:xfrm>
        </p:spPr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The diagram above shows part of an energy‑level diagram for a certain atom. The wavelength of the radiation associated with transition A is 600 nm (1 nm = 1 x 10</a:t>
            </a:r>
            <a:r>
              <a:rPr lang="en-US" baseline="30000" dirty="0"/>
              <a:t>–9</a:t>
            </a:r>
            <a:r>
              <a:rPr lang="en-US" dirty="0"/>
              <a:t> m) and that associated with transition B is 300 nm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900" dirty="0" smtClean="0"/>
              <a:t>Determine </a:t>
            </a:r>
            <a:r>
              <a:rPr lang="en-US" sz="1900" dirty="0"/>
              <a:t>the </a:t>
            </a:r>
            <a:r>
              <a:rPr lang="en-US" sz="1900" dirty="0" smtClean="0"/>
              <a:t>energy (</a:t>
            </a:r>
            <a:r>
              <a:rPr lang="en-US" sz="1900" dirty="0" err="1" smtClean="0"/>
              <a:t>eV</a:t>
            </a:r>
            <a:r>
              <a:rPr lang="en-US" sz="1900" dirty="0" smtClean="0"/>
              <a:t>) </a:t>
            </a:r>
            <a:r>
              <a:rPr lang="en-US" sz="1900" dirty="0"/>
              <a:t>of a photon associated with transition A. 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900" dirty="0" smtClean="0"/>
              <a:t>Determine </a:t>
            </a:r>
            <a:r>
              <a:rPr lang="en-US" sz="1900" dirty="0"/>
              <a:t>the </a:t>
            </a:r>
            <a:r>
              <a:rPr lang="en-US" sz="1900" dirty="0" err="1" smtClean="0"/>
              <a:t>λ</a:t>
            </a:r>
            <a:r>
              <a:rPr lang="en-US" sz="1900" dirty="0" smtClean="0"/>
              <a:t>(nm) </a:t>
            </a:r>
            <a:r>
              <a:rPr lang="en-US" sz="1900" dirty="0"/>
              <a:t>of the radiation associated with transition C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900" dirty="0" smtClean="0"/>
              <a:t>Describe </a:t>
            </a:r>
            <a:r>
              <a:rPr lang="en-US" sz="1900" dirty="0"/>
              <a:t>qualitatively what will happen to an intense beam of </a:t>
            </a:r>
            <a:r>
              <a:rPr lang="en-US" sz="1900" dirty="0" smtClean="0"/>
              <a:t>white </a:t>
            </a:r>
            <a:r>
              <a:rPr lang="en-US" sz="1900" dirty="0"/>
              <a:t>light (400 to 600 nm) that is sent through this gaseous </a:t>
            </a:r>
            <a:r>
              <a:rPr lang="en-US" sz="1900" dirty="0" smtClean="0"/>
              <a:t>element</a:t>
            </a:r>
            <a:endParaRPr lang="en-US" sz="1900" dirty="0"/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90600" y="148167"/>
            <a:ext cx="7543801" cy="804333"/>
          </a:xfrm>
        </p:spPr>
        <p:txBody>
          <a:bodyPr/>
          <a:lstStyle/>
          <a:p>
            <a:r>
              <a:rPr lang="en-US" dirty="0" smtClean="0"/>
              <a:t>Question 1:</a:t>
            </a:r>
            <a:endParaRPr lang="en-US" dirty="0"/>
          </a:p>
        </p:txBody>
      </p:sp>
      <p:pic>
        <p:nvPicPr>
          <p:cNvPr id="1025" name="Picture 1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2" t="-44183" r="15268" b="-44183"/>
          <a:stretch/>
        </p:blipFill>
        <p:spPr bwMode="auto">
          <a:xfrm>
            <a:off x="5978850" y="342900"/>
            <a:ext cx="27079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67858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04900"/>
            <a:ext cx="5029200" cy="40386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1800" dirty="0"/>
              <a:t>The diagram above shows part of an energy‑level diagram for a certain atom. The wavelength of the radiation associated with transition A is 600 nm (1 nm = 1 x 10</a:t>
            </a:r>
            <a:r>
              <a:rPr lang="en-US" sz="1800" baseline="30000" dirty="0"/>
              <a:t>–9</a:t>
            </a:r>
            <a:r>
              <a:rPr lang="en-US" sz="1800" dirty="0"/>
              <a:t> m) and that associated with transition B is 300 nm.</a:t>
            </a:r>
          </a:p>
          <a:p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90600" y="148167"/>
            <a:ext cx="7543801" cy="804333"/>
          </a:xfrm>
        </p:spPr>
        <p:txBody>
          <a:bodyPr/>
          <a:lstStyle/>
          <a:p>
            <a:r>
              <a:rPr lang="en-US" dirty="0" smtClean="0"/>
              <a:t>Question 1:</a:t>
            </a:r>
            <a:endParaRPr lang="en-US" dirty="0"/>
          </a:p>
        </p:txBody>
      </p:sp>
      <p:pic>
        <p:nvPicPr>
          <p:cNvPr id="1025" name="Picture 1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2" t="-44183" r="15268" b="-44183"/>
          <a:stretch/>
        </p:blipFill>
        <p:spPr bwMode="auto">
          <a:xfrm>
            <a:off x="5978850" y="342900"/>
            <a:ext cx="27079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05091"/>
              </p:ext>
            </p:extLst>
          </p:nvPr>
        </p:nvGraphicFramePr>
        <p:xfrm>
          <a:off x="838199" y="3009900"/>
          <a:ext cx="7073661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4" imgW="4165600" imgH="1346200" progId="Equation.DSMT4">
                  <p:embed/>
                </p:oleObj>
              </mc:Choice>
              <mc:Fallback>
                <p:oleObj name="Equation" r:id="rId4" imgW="4165600" imgH="1346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38199" y="3009900"/>
                        <a:ext cx="7073661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68323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62000" y="1104900"/>
            <a:ext cx="5029200" cy="40386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/>
              <a:t>The diagram above shows part of an energy‑level diagram for a certain atom. The wavelength of the radiation associated with transition A is 600 nm (1 nm = 1 x 10</a:t>
            </a:r>
            <a:r>
              <a:rPr lang="en-US" baseline="30000" dirty="0"/>
              <a:t>–9</a:t>
            </a:r>
            <a:r>
              <a:rPr lang="en-US" dirty="0"/>
              <a:t> m) and that associated with transition B is 300 nm.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 err="1">
                <a:solidFill>
                  <a:srgbClr val="FFFF00"/>
                </a:solidFill>
              </a:rPr>
              <a:t>E</a:t>
            </a:r>
            <a:r>
              <a:rPr lang="en-US" sz="1800" baseline="-25000" dirty="0" err="1">
                <a:solidFill>
                  <a:srgbClr val="FFFF00"/>
                </a:solidFill>
              </a:rPr>
              <a:t>a</a:t>
            </a:r>
            <a:r>
              <a:rPr lang="en-US" sz="1800" dirty="0">
                <a:solidFill>
                  <a:srgbClr val="FFFF00"/>
                </a:solidFill>
              </a:rPr>
              <a:t> </a:t>
            </a:r>
            <a:r>
              <a:rPr lang="en-US" sz="1800" dirty="0" smtClean="0">
                <a:solidFill>
                  <a:srgbClr val="FFFF00"/>
                </a:solidFill>
              </a:rPr>
              <a:t>= </a:t>
            </a:r>
            <a:r>
              <a:rPr lang="en-US" sz="1800" dirty="0">
                <a:solidFill>
                  <a:srgbClr val="FFFF00"/>
                </a:solidFill>
              </a:rPr>
              <a:t>2.07 </a:t>
            </a:r>
            <a:r>
              <a:rPr lang="en-US" sz="1800" dirty="0" err="1">
                <a:solidFill>
                  <a:srgbClr val="FFFF00"/>
                </a:solidFill>
              </a:rPr>
              <a:t>eV</a:t>
            </a:r>
            <a:r>
              <a:rPr lang="en-US" sz="1800" dirty="0">
                <a:solidFill>
                  <a:srgbClr val="FFFF00"/>
                </a:solidFill>
              </a:rPr>
              <a:t> 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 err="1" smtClean="0">
                <a:solidFill>
                  <a:srgbClr val="FFFF00"/>
                </a:solidFill>
              </a:rPr>
              <a:t>λ</a:t>
            </a:r>
            <a:r>
              <a:rPr lang="en-US" sz="1800" baseline="-25000" dirty="0" err="1" smtClean="0">
                <a:solidFill>
                  <a:srgbClr val="FFFF00"/>
                </a:solidFill>
              </a:rPr>
              <a:t>c</a:t>
            </a:r>
            <a:r>
              <a:rPr lang="en-US" sz="1800" baseline="-25000" dirty="0" smtClean="0">
                <a:solidFill>
                  <a:srgbClr val="FFFF00"/>
                </a:solidFill>
              </a:rPr>
              <a:t> </a:t>
            </a:r>
            <a:r>
              <a:rPr lang="en-US" sz="1800" dirty="0">
                <a:solidFill>
                  <a:srgbClr val="FFFF00"/>
                </a:solidFill>
              </a:rPr>
              <a:t>= 200 nm</a:t>
            </a:r>
          </a:p>
          <a:p>
            <a:pPr marL="457200" indent="-457200">
              <a:buFont typeface="+mj-lt"/>
              <a:buAutoNum type="alphaLcPeriod"/>
            </a:pPr>
            <a:r>
              <a:rPr lang="en-US" sz="1800" dirty="0" smtClean="0">
                <a:solidFill>
                  <a:srgbClr val="FFFF00"/>
                </a:solidFill>
              </a:rPr>
              <a:t>For </a:t>
            </a:r>
            <a:r>
              <a:rPr lang="en-US" sz="1800" dirty="0">
                <a:solidFill>
                  <a:srgbClr val="FFFF00"/>
                </a:solidFill>
              </a:rPr>
              <a:t>the range of frequencies input, only those that match the exact transitions will be absorbed.  Only the A level transition of 600 nm wavelength matches 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990600" y="148167"/>
            <a:ext cx="7543801" cy="804333"/>
          </a:xfrm>
        </p:spPr>
        <p:txBody>
          <a:bodyPr/>
          <a:lstStyle/>
          <a:p>
            <a:r>
              <a:rPr lang="en-US" dirty="0" smtClean="0"/>
              <a:t>Question 1: ANSWERS</a:t>
            </a:r>
            <a:endParaRPr lang="en-US" dirty="0"/>
          </a:p>
        </p:txBody>
      </p:sp>
      <p:pic>
        <p:nvPicPr>
          <p:cNvPr id="1025" name="Picture 1"/>
          <p:cNvPicPr>
            <a:picLocks noGrp="1" noChangeAspect="1" noChangeArrowheads="1"/>
          </p:cNvPicPr>
          <p:nvPr>
            <p:ph sz="half" idx="2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002" t="-44183" r="15268" b="-44183"/>
          <a:stretch/>
        </p:blipFill>
        <p:spPr bwMode="auto">
          <a:xfrm>
            <a:off x="5978850" y="342900"/>
            <a:ext cx="2707950" cy="403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162679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roup Quiz!</a:t>
            </a:r>
            <a:endParaRPr lang="en-US" dirty="0"/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iz 3: Atomic Energy Level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4932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838200" y="1028700"/>
            <a:ext cx="7696201" cy="4114800"/>
          </a:xfrm>
        </p:spPr>
        <p:txBody>
          <a:bodyPr>
            <a:normAutofit/>
          </a:bodyPr>
          <a:lstStyle/>
          <a:p>
            <a:r>
              <a:rPr lang="en-US" sz="2600" dirty="0" smtClean="0"/>
              <a:t>On your Whiteboards</a:t>
            </a:r>
            <a:r>
              <a:rPr lang="is-IS" sz="2600" dirty="0" smtClean="0"/>
              <a:t>….</a:t>
            </a:r>
          </a:p>
          <a:p>
            <a:r>
              <a:rPr lang="is-IS" sz="2600" dirty="0" smtClean="0"/>
              <a:t>Create an argument for light as a </a:t>
            </a:r>
            <a:r>
              <a:rPr lang="is-IS" sz="2600" b="1" i="1" dirty="0" smtClean="0">
                <a:solidFill>
                  <a:srgbClr val="FFFF00"/>
                </a:solidFill>
              </a:rPr>
              <a:t>wave!</a:t>
            </a:r>
          </a:p>
          <a:p>
            <a:pPr marL="0" indent="0" algn="ctr">
              <a:buNone/>
            </a:pPr>
            <a:r>
              <a:rPr lang="is-IS" sz="2600" b="1" i="1" dirty="0" smtClean="0">
                <a:solidFill>
                  <a:srgbClr val="FF0000"/>
                </a:solidFill>
              </a:rPr>
              <a:t>AND...</a:t>
            </a:r>
          </a:p>
          <a:p>
            <a:r>
              <a:rPr lang="is-IS" sz="2600" dirty="0" smtClean="0"/>
              <a:t>Create an argument for light as a </a:t>
            </a:r>
            <a:r>
              <a:rPr lang="is-IS" sz="2600" b="1" i="1" dirty="0" smtClean="0">
                <a:solidFill>
                  <a:srgbClr val="FF6600"/>
                </a:solidFill>
              </a:rPr>
              <a:t>particle!</a:t>
            </a:r>
            <a:endParaRPr lang="en-US" sz="2600" b="1" i="1" dirty="0">
              <a:solidFill>
                <a:srgbClr val="FF6600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1195389" y="148167"/>
            <a:ext cx="7339012" cy="804333"/>
          </a:xfrm>
        </p:spPr>
        <p:txBody>
          <a:bodyPr/>
          <a:lstStyle/>
          <a:p>
            <a:r>
              <a:rPr lang="en-US" dirty="0" smtClean="0"/>
              <a:t>Wave – Particle Duality</a:t>
            </a:r>
            <a:endParaRPr lang="en-US" dirty="0"/>
          </a:p>
        </p:txBody>
      </p:sp>
      <p:pic>
        <p:nvPicPr>
          <p:cNvPr id="4" name="Picture 3" descr="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086100"/>
            <a:ext cx="4445000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0159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 as a particle</a:t>
            </a:r>
            <a:endParaRPr lang="en-US" dirty="0"/>
          </a:p>
        </p:txBody>
      </p:sp>
      <p:pic>
        <p:nvPicPr>
          <p:cNvPr id="6" name="Content Placeholder 5" descr="1.jpe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2033" b="-22033"/>
          <a:stretch>
            <a:fillRect/>
          </a:stretch>
        </p:blipFill>
        <p:spPr>
          <a:xfrm>
            <a:off x="228600" y="800100"/>
            <a:ext cx="8599361" cy="4464302"/>
          </a:xfrm>
        </p:spPr>
      </p:pic>
    </p:spTree>
    <p:extLst>
      <p:ext uri="{BB962C8B-B14F-4D97-AF65-F5344CB8AC3E}">
        <p14:creationId xmlns:p14="http://schemas.microsoft.com/office/powerpoint/2010/main" val="3606662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 descr="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0733" b="-20733"/>
          <a:stretch>
            <a:fillRect/>
          </a:stretch>
        </p:blipFill>
        <p:spPr>
          <a:xfrm>
            <a:off x="381000" y="910715"/>
            <a:ext cx="8458200" cy="4391019"/>
          </a:xfrm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ight as a wav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311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theme/theme1.xml><?xml version="1.0" encoding="utf-8"?>
<a:theme xmlns:a="http://schemas.openxmlformats.org/drawingml/2006/main" name="Jigsaw design template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ln>
          <a:miter lim="800000"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 w="12700">
          <a:solidFill>
            <a:schemeClr val="accent1">
              <a:lumMod val="50000"/>
            </a:schemeClr>
          </a:solidFill>
          <a:miter lim="800000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none" rtlCol="0">
        <a:spAutoFit/>
      </a:bodyPr>
      <a:lstStyle>
        <a:defPPr>
          <a:lnSpc>
            <a:spcPct val="90000"/>
          </a:lnSpc>
          <a:defRPr sz="2800"/>
        </a:defPPr>
      </a:lstStyle>
    </a:txDef>
  </a:objectDefaults>
  <a:extraClrSchemeLst/>
  <a:extLst>
    <a:ext uri="{05A4C25C-085E-4340-85A3-A5531E510DB2}">
      <thm15:themeFamily xmlns:thm15="http://schemas.microsoft.com/office/thememl/2012/main" xmlns="" name="Jigsaw design template" id="{14C4544E-5D6E-4A0E-A4F6-43B5568F88FA}" vid="{794A1C51-6A02-405C-B010-53747BB716D8}"/>
    </a:ext>
  </a:extLst>
</a:theme>
</file>

<file path=ppt/theme/theme2.xml><?xml version="1.0" encoding="utf-8"?>
<a:theme xmlns:a="http://schemas.openxmlformats.org/drawingml/2006/main" name="Office Theme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Slipstream">
      <a:dk1>
        <a:sysClr val="windowText" lastClr="000000"/>
      </a:dk1>
      <a:lt1>
        <a:sysClr val="window" lastClr="FFFFFF"/>
      </a:lt1>
      <a:dk2>
        <a:srgbClr val="212745"/>
      </a:dk2>
      <a:lt2>
        <a:srgbClr val="B4DCFA"/>
      </a:lt2>
      <a:accent1>
        <a:srgbClr val="4E67C8"/>
      </a:accent1>
      <a:accent2>
        <a:srgbClr val="5ECCF3"/>
      </a:accent2>
      <a:accent3>
        <a:srgbClr val="A7EA52"/>
      </a:accent3>
      <a:accent4>
        <a:srgbClr val="5DCEAF"/>
      </a:accent4>
      <a:accent5>
        <a:srgbClr val="FF8021"/>
      </a:accent5>
      <a:accent6>
        <a:srgbClr val="F14124"/>
      </a:accent6>
      <a:hlink>
        <a:srgbClr val="56C7AA"/>
      </a:hlink>
      <a:folHlink>
        <a:srgbClr val="59A8D1"/>
      </a:folHlink>
    </a:clrScheme>
    <a:fontScheme name="Century Gothic">
      <a:maj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Props1.xml><?xml version="1.0" encoding="utf-8"?>
<ds:datastoreItem xmlns:ds="http://schemas.openxmlformats.org/officeDocument/2006/customXml" ds:itemID="{4722232B-9DED-49EA-BCCA-813199E0565F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Jigsaw Puzzle.potx</Template>
  <TotalTime>0</TotalTime>
  <Words>1220</Words>
  <Application>Microsoft Macintosh PowerPoint</Application>
  <PresentationFormat>On-screen Show (16:10)</PresentationFormat>
  <Paragraphs>76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Jigsaw design template</vt:lpstr>
      <vt:lpstr>Equation</vt:lpstr>
      <vt:lpstr>AP Physics 12 – Class Starter</vt:lpstr>
      <vt:lpstr>Whiteboarding!</vt:lpstr>
      <vt:lpstr>Question 1:</vt:lpstr>
      <vt:lpstr>Question 1:</vt:lpstr>
      <vt:lpstr>Question 1: ANSWERS</vt:lpstr>
      <vt:lpstr>Quiz 3: Atomic Energy Levels</vt:lpstr>
      <vt:lpstr>Wave – Particle Duality</vt:lpstr>
      <vt:lpstr>Light as a particle</vt:lpstr>
      <vt:lpstr>Light as a wave</vt:lpstr>
      <vt:lpstr>Davisson-Germer Experiment</vt:lpstr>
      <vt:lpstr>What does this remind you off?</vt:lpstr>
      <vt:lpstr>de Broglie Equation</vt:lpstr>
      <vt:lpstr>Question 2:</vt:lpstr>
      <vt:lpstr>Question 2: ANSWERS</vt:lpstr>
      <vt:lpstr>Question 2: ANSWERS</vt:lpstr>
      <vt:lpstr>Question 3:</vt:lpstr>
      <vt:lpstr>Question 3: ANSWERS</vt:lpstr>
      <vt:lpstr>Question 4:</vt:lpstr>
      <vt:lpstr>Question 4:</vt:lpstr>
      <vt:lpstr>Next Class: Atomic and Nuclear Physics Unit Quiz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keywords/>
  <cp:lastModifiedBy/>
  <cp:revision>1</cp:revision>
  <dcterms:modified xsi:type="dcterms:W3CDTF">2018-04-19T01:49:13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TemplateID">
    <vt:lpwstr>TC034605279991</vt:lpwstr>
  </property>
</Properties>
</file>